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webextensions/webextension3.xml" ContentType="application/vnd.ms-office.webextension+xml"/>
  <Override PartName="/word/webextensions/webextension4.xml" ContentType="application/vnd.ms-office.webextension+xml"/>
  <Override PartName="/word/webextensions/webextension5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ACBA6C" w14:textId="77777777" w:rsidR="00416B1D" w:rsidRPr="00416B1D" w:rsidRDefault="00416B1D" w:rsidP="00416B1D">
      <w:pPr>
        <w:spacing w:before="0" w:after="0"/>
        <w:jc w:val="center"/>
        <w:rPr>
          <w:b/>
          <w:sz w:val="28"/>
        </w:rPr>
      </w:pPr>
      <w:r w:rsidRPr="00416B1D">
        <w:rPr>
          <w:b/>
          <w:sz w:val="28"/>
        </w:rPr>
        <w:t xml:space="preserve">TRƯỜNG ĐẠI HỌC BÁCH KHOA </w:t>
      </w:r>
      <w:r w:rsidR="00F538AD">
        <w:rPr>
          <w:b/>
          <w:sz w:val="28"/>
        </w:rPr>
        <w:t>–</w:t>
      </w:r>
      <w:r w:rsidRPr="00416B1D">
        <w:rPr>
          <w:b/>
          <w:sz w:val="28"/>
        </w:rPr>
        <w:t xml:space="preserve"> ĐHQG</w:t>
      </w:r>
      <w:r w:rsidR="00F538AD">
        <w:rPr>
          <w:b/>
          <w:sz w:val="28"/>
        </w:rPr>
        <w:t>-</w:t>
      </w:r>
      <w:r w:rsidRPr="00416B1D">
        <w:rPr>
          <w:b/>
          <w:sz w:val="28"/>
        </w:rPr>
        <w:t>HCM</w:t>
      </w:r>
    </w:p>
    <w:p w14:paraId="3E789A2D" w14:textId="77777777" w:rsidR="00416B1D" w:rsidRPr="00416B1D" w:rsidRDefault="00416B1D" w:rsidP="00416B1D">
      <w:pPr>
        <w:spacing w:before="0" w:after="0"/>
        <w:jc w:val="center"/>
        <w:rPr>
          <w:b/>
          <w:sz w:val="28"/>
        </w:rPr>
      </w:pPr>
      <w:r w:rsidRPr="00416B1D">
        <w:rPr>
          <w:b/>
          <w:sz w:val="28"/>
        </w:rPr>
        <w:t>KHOA KHOA HỌC ỨNG DỤNG</w:t>
      </w:r>
    </w:p>
    <w:p w14:paraId="33BF7B21" w14:textId="77777777" w:rsidR="00416B1D" w:rsidRDefault="00416B1D" w:rsidP="00416B1D">
      <w:pPr>
        <w:spacing w:before="0" w:after="0"/>
        <w:jc w:val="center"/>
        <w:rPr>
          <w:b/>
          <w:sz w:val="28"/>
        </w:rPr>
      </w:pPr>
      <w:r w:rsidRPr="00416B1D">
        <w:rPr>
          <w:b/>
          <w:sz w:val="28"/>
        </w:rPr>
        <w:t>BỘ MÔN CƠ KỸ THUẬT</w:t>
      </w:r>
    </w:p>
    <w:p w14:paraId="53E35F1A" w14:textId="77777777" w:rsidR="005B14C1" w:rsidRDefault="00416B1D" w:rsidP="00C6033B">
      <w:pPr>
        <w:spacing w:before="240" w:after="0"/>
        <w:jc w:val="center"/>
        <w:rPr>
          <w:b/>
          <w:sz w:val="28"/>
        </w:rPr>
      </w:pPr>
      <w:r>
        <w:rPr>
          <w:b/>
          <w:noProof/>
          <w:sz w:val="28"/>
        </w:rPr>
        <w:drawing>
          <wp:inline distT="0" distB="0" distL="0" distR="0" wp14:anchorId="1B8DD434" wp14:editId="2B129A92">
            <wp:extent cx="900000" cy="912402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BK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12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28"/>
        </w:rPr>
        <w:t xml:space="preserve">     </w:t>
      </w:r>
      <w:r>
        <w:rPr>
          <w:b/>
          <w:noProof/>
          <w:sz w:val="28"/>
        </w:rPr>
        <w:drawing>
          <wp:inline distT="0" distB="0" distL="0" distR="0" wp14:anchorId="03C0980D" wp14:editId="0E95E95E">
            <wp:extent cx="900000" cy="90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AS_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45889" w14:textId="77777777" w:rsidR="005B14C1" w:rsidRDefault="005B14C1" w:rsidP="005B14C1">
      <w:pPr>
        <w:spacing w:after="0"/>
        <w:jc w:val="center"/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inline distT="0" distB="0" distL="0" distR="0" wp14:anchorId="282668EE" wp14:editId="36632A52">
                <wp:extent cx="5760000" cy="2002221"/>
                <wp:effectExtent l="0" t="0" r="0" b="0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000" cy="200222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51480B" w14:textId="77777777" w:rsidR="00F538AD" w:rsidRDefault="00F538AD" w:rsidP="00166160">
                            <w:pPr>
                              <w:jc w:val="left"/>
                              <w:rPr>
                                <w:b/>
                                <w:sz w:val="34"/>
                                <w:szCs w:val="52"/>
                              </w:rPr>
                            </w:pPr>
                          </w:p>
                          <w:p w14:paraId="47343F11" w14:textId="32911FFF" w:rsidR="00A73FAE" w:rsidRPr="00A73FAE" w:rsidRDefault="00033C28" w:rsidP="007F5EF4">
                            <w:pPr>
                              <w:jc w:val="left"/>
                              <w:rPr>
                                <w:b/>
                                <w:sz w:val="32"/>
                                <w:szCs w:val="32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Báo cáo </w:t>
                            </w:r>
                            <w:r w:rsidR="009A67F1">
                              <w:rPr>
                                <w:b/>
                                <w:sz w:val="32"/>
                                <w:szCs w:val="32"/>
                              </w:rPr>
                              <w:t>Bài tập lớn</w:t>
                            </w:r>
                            <w:r w:rsidR="00A73FAE">
                              <w:rPr>
                                <w:b/>
                                <w:sz w:val="32"/>
                                <w:szCs w:val="32"/>
                                <w:lang w:val="vi-VN"/>
                              </w:rPr>
                              <w:t xml:space="preserve"> </w:t>
                            </w:r>
                          </w:p>
                          <w:p w14:paraId="3C35C703" w14:textId="423070E2" w:rsidR="00F538AD" w:rsidRPr="009A67F1" w:rsidRDefault="009A67F1" w:rsidP="007F5EF4">
                            <w:pPr>
                              <w:jc w:val="center"/>
                              <w:rPr>
                                <w:b/>
                                <w:sz w:val="38"/>
                                <w:szCs w:val="38"/>
                                <w:lang w:val="vi-VN"/>
                              </w:rPr>
                            </w:pPr>
                            <w:r w:rsidRPr="009A67F1">
                              <w:rPr>
                                <w:b/>
                                <w:sz w:val="38"/>
                                <w:szCs w:val="38"/>
                                <w:lang w:val="vi-VN"/>
                              </w:rPr>
                              <w:t>PHƯƠNG PHÁP SỐ NÂNG CAO</w:t>
                            </w:r>
                          </w:p>
                          <w:p w14:paraId="762081BF" w14:textId="37822F6E" w:rsidR="00F538AD" w:rsidRPr="00A73FAE" w:rsidRDefault="00033C28" w:rsidP="005B14C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33C28">
                              <w:rPr>
                                <w:b/>
                                <w:sz w:val="28"/>
                                <w:szCs w:val="28"/>
                              </w:rPr>
                              <w:t>MS</w:t>
                            </w:r>
                            <w:r w:rsidR="00B40EF3">
                              <w:rPr>
                                <w:b/>
                                <w:sz w:val="28"/>
                                <w:szCs w:val="28"/>
                              </w:rPr>
                              <w:t>MH</w:t>
                            </w:r>
                            <w:r w:rsidRPr="00033C28">
                              <w:rPr>
                                <w:b/>
                                <w:sz w:val="28"/>
                                <w:szCs w:val="28"/>
                              </w:rPr>
                              <w:t xml:space="preserve">: </w:t>
                            </w:r>
                            <w:r w:rsidR="00795DD7" w:rsidRPr="00795DD7">
                              <w:rPr>
                                <w:sz w:val="30"/>
                                <w:szCs w:val="30"/>
                              </w:rPr>
                              <w:t>AS5</w:t>
                            </w:r>
                            <w:r w:rsidR="008859C3">
                              <w:rPr>
                                <w:sz w:val="30"/>
                                <w:szCs w:val="30"/>
                              </w:rPr>
                              <w:t>9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82668E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453.55pt;height:15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" fillcolor="white [3201]" stroked="f" strokeweight="1pt">
                <v:textbox>
                  <w:txbxContent>
                    <w:p w14:paraId="7251480B" w14:textId="77777777" w:rsidR="00F538AD" w:rsidRDefault="00F538AD" w:rsidP="00166160">
                      <w:pPr>
                        <w:jc w:val="left"/>
                        <w:rPr>
                          <w:b/>
                          <w:sz w:val="34"/>
                          <w:szCs w:val="52"/>
                        </w:rPr>
                      </w:pPr>
                    </w:p>
                    <w:p w14:paraId="47343F11" w14:textId="32911FFF" w:rsidR="00A73FAE" w:rsidRPr="00A73FAE" w:rsidRDefault="00033C28" w:rsidP="007F5EF4">
                      <w:pPr>
                        <w:jc w:val="left"/>
                        <w:rPr>
                          <w:b/>
                          <w:sz w:val="32"/>
                          <w:szCs w:val="32"/>
                          <w:lang w:val="vi-VN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 xml:space="preserve">Báo cáo </w:t>
                      </w:r>
                      <w:r w:rsidR="009A67F1">
                        <w:rPr>
                          <w:b/>
                          <w:sz w:val="32"/>
                          <w:szCs w:val="32"/>
                        </w:rPr>
                        <w:t>Bài tập lớn</w:t>
                      </w:r>
                      <w:r w:rsidR="00A73FAE">
                        <w:rPr>
                          <w:b/>
                          <w:sz w:val="32"/>
                          <w:szCs w:val="32"/>
                          <w:lang w:val="vi-VN"/>
                        </w:rPr>
                        <w:t xml:space="preserve"> </w:t>
                      </w:r>
                    </w:p>
                    <w:p w14:paraId="3C35C703" w14:textId="423070E2" w:rsidR="00F538AD" w:rsidRPr="009A67F1" w:rsidRDefault="009A67F1" w:rsidP="007F5EF4">
                      <w:pPr>
                        <w:jc w:val="center"/>
                        <w:rPr>
                          <w:b/>
                          <w:sz w:val="38"/>
                          <w:szCs w:val="38"/>
                          <w:lang w:val="vi-VN"/>
                        </w:rPr>
                      </w:pPr>
                      <w:r w:rsidRPr="009A67F1">
                        <w:rPr>
                          <w:b/>
                          <w:sz w:val="38"/>
                          <w:szCs w:val="38"/>
                          <w:lang w:val="vi-VN"/>
                        </w:rPr>
                        <w:t>PHƯƠNG PHÁP SỐ NÂNG CAO</w:t>
                      </w:r>
                    </w:p>
                    <w:p w14:paraId="762081BF" w14:textId="37822F6E" w:rsidR="00F538AD" w:rsidRPr="00A73FAE" w:rsidRDefault="00033C28" w:rsidP="005B14C1">
                      <w:pPr>
                        <w:jc w:val="center"/>
                        <w:rPr>
                          <w:b/>
                          <w:sz w:val="28"/>
                          <w:szCs w:val="28"/>
                          <w:lang w:val="vi-VN"/>
                        </w:rPr>
                      </w:pPr>
                      <w:r w:rsidRPr="00033C28">
                        <w:rPr>
                          <w:b/>
                          <w:sz w:val="28"/>
                          <w:szCs w:val="28"/>
                        </w:rPr>
                        <w:t>MS</w:t>
                      </w:r>
                      <w:r w:rsidR="00B40EF3">
                        <w:rPr>
                          <w:b/>
                          <w:sz w:val="28"/>
                          <w:szCs w:val="28"/>
                        </w:rPr>
                        <w:t>MH</w:t>
                      </w:r>
                      <w:r w:rsidRPr="00033C28">
                        <w:rPr>
                          <w:b/>
                          <w:sz w:val="28"/>
                          <w:szCs w:val="28"/>
                        </w:rPr>
                        <w:t xml:space="preserve">: </w:t>
                      </w:r>
                      <w:r w:rsidR="00795DD7" w:rsidRPr="00795DD7">
                        <w:rPr>
                          <w:sz w:val="30"/>
                          <w:szCs w:val="30"/>
                        </w:rPr>
                        <w:t>AS5</w:t>
                      </w:r>
                      <w:r w:rsidR="008859C3">
                        <w:rPr>
                          <w:sz w:val="30"/>
                          <w:szCs w:val="30"/>
                        </w:rPr>
                        <w:t>919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B8575C9" w14:textId="77777777" w:rsidR="005B14C1" w:rsidRDefault="005B14C1" w:rsidP="005B14C1">
      <w:pPr>
        <w:spacing w:after="0"/>
        <w:jc w:val="center"/>
        <w:rPr>
          <w:b/>
          <w:sz w:val="28"/>
        </w:rPr>
      </w:pPr>
    </w:p>
    <w:p w14:paraId="1A0456B8" w14:textId="77777777" w:rsidR="00913D19" w:rsidRDefault="00913D19" w:rsidP="00C6033B">
      <w:pPr>
        <w:spacing w:after="0"/>
        <w:jc w:val="center"/>
        <w:rPr>
          <w:b/>
          <w:sz w:val="28"/>
        </w:rPr>
      </w:pPr>
    </w:p>
    <w:p w14:paraId="337F9B40" w14:textId="77777777" w:rsidR="00C6033B" w:rsidRDefault="005B14C1" w:rsidP="00416B1D">
      <w:r>
        <w:rPr>
          <w:b/>
          <w:noProof/>
          <w:sz w:val="28"/>
        </w:rPr>
        <mc:AlternateContent>
          <mc:Choice Requires="wps">
            <w:drawing>
              <wp:inline distT="0" distB="0" distL="0" distR="0" wp14:anchorId="282618CF" wp14:editId="58929550">
                <wp:extent cx="5743575" cy="1981200"/>
                <wp:effectExtent l="0" t="0" r="9525" b="0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3575" cy="1981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4488" w:type="pct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553"/>
                              <w:gridCol w:w="3402"/>
                              <w:gridCol w:w="2887"/>
                            </w:tblGrid>
                            <w:tr w:rsidR="00F538AD" w:rsidRPr="007F5EF4" w14:paraId="2B3AA871" w14:textId="77777777" w:rsidTr="00166160">
                              <w:tc>
                                <w:tcPr>
                                  <w:tcW w:w="990" w:type="pct"/>
                                  <w:vAlign w:val="center"/>
                                </w:tcPr>
                                <w:p w14:paraId="24BE1D42" w14:textId="77777777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</w:pPr>
                                  <w:r w:rsidRPr="007F5EF4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SVTH:</w:t>
                                  </w:r>
                                </w:p>
                              </w:tc>
                              <w:tc>
                                <w:tcPr>
                                  <w:tcW w:w="2169" w:type="pct"/>
                                  <w:vAlign w:val="center"/>
                                </w:tcPr>
                                <w:p w14:paraId="2C7526F9" w14:textId="6DBD096A" w:rsidR="00F538AD" w:rsidRPr="003501B7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  <w:lang w:val="en-GB"/>
                                    </w:rPr>
                                  </w:pPr>
                                  <w:r w:rsidRPr="007F5EF4">
                                    <w:rPr>
                                      <w:sz w:val="30"/>
                                      <w:szCs w:val="30"/>
                                    </w:rPr>
                                    <w:t xml:space="preserve">Nguyễn </w:t>
                                  </w:r>
                                  <w:r w:rsidR="00A73FAE">
                                    <w:rPr>
                                      <w:sz w:val="30"/>
                                      <w:szCs w:val="30"/>
                                      <w:lang w:val="vi-VN"/>
                                    </w:rPr>
                                    <w:t>M</w:t>
                                  </w:r>
                                  <w:r w:rsidR="003501B7">
                                    <w:rPr>
                                      <w:sz w:val="30"/>
                                      <w:szCs w:val="30"/>
                                      <w:lang w:val="en-GB"/>
                                    </w:rPr>
                                    <w:t>inh Khánh</w:t>
                                  </w:r>
                                </w:p>
                              </w:tc>
                              <w:tc>
                                <w:tcPr>
                                  <w:tcW w:w="1841" w:type="pct"/>
                                  <w:vAlign w:val="center"/>
                                </w:tcPr>
                                <w:p w14:paraId="2564E890" w14:textId="1C9BBC25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</w:p>
                              </w:tc>
                            </w:tr>
                            <w:tr w:rsidR="00F538AD" w:rsidRPr="007F5EF4" w14:paraId="4DF2C116" w14:textId="77777777" w:rsidTr="00166160">
                              <w:tc>
                                <w:tcPr>
                                  <w:tcW w:w="990" w:type="pct"/>
                                  <w:vAlign w:val="center"/>
                                </w:tcPr>
                                <w:p w14:paraId="045CBF83" w14:textId="77777777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</w:pPr>
                                  <w:r w:rsidRPr="007F5EF4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MSSV:</w:t>
                                  </w:r>
                                </w:p>
                              </w:tc>
                              <w:tc>
                                <w:tcPr>
                                  <w:tcW w:w="2169" w:type="pct"/>
                                  <w:vAlign w:val="center"/>
                                </w:tcPr>
                                <w:p w14:paraId="752BAA80" w14:textId="6683EA95" w:rsidR="00F538AD" w:rsidRPr="007F5EF4" w:rsidRDefault="00146921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r w:rsidRPr="00146921">
                                    <w:rPr>
                                      <w:sz w:val="30"/>
                                      <w:szCs w:val="30"/>
                                    </w:rPr>
                                    <w:t>2470260</w:t>
                                  </w:r>
                                </w:p>
                              </w:tc>
                              <w:tc>
                                <w:tcPr>
                                  <w:tcW w:w="1841" w:type="pct"/>
                                  <w:vAlign w:val="center"/>
                                </w:tcPr>
                                <w:p w14:paraId="2738ED42" w14:textId="081F2551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</w:p>
                              </w:tc>
                            </w:tr>
                            <w:tr w:rsidR="00F538AD" w:rsidRPr="007F5EF4" w14:paraId="5072AD30" w14:textId="77777777" w:rsidTr="00166160">
                              <w:tc>
                                <w:tcPr>
                                  <w:tcW w:w="990" w:type="pct"/>
                                  <w:vAlign w:val="center"/>
                                </w:tcPr>
                                <w:p w14:paraId="74E64719" w14:textId="77777777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</w:pPr>
                                  <w:r w:rsidRPr="007F5EF4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Lớp:</w:t>
                                  </w:r>
                                </w:p>
                              </w:tc>
                              <w:tc>
                                <w:tcPr>
                                  <w:tcW w:w="2169" w:type="pct"/>
                                  <w:vAlign w:val="center"/>
                                </w:tcPr>
                                <w:p w14:paraId="41428FAE" w14:textId="14772C9D" w:rsidR="00F538AD" w:rsidRPr="007F5EF4" w:rsidRDefault="00FC00A2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r w:rsidRPr="00FC00A2">
                                    <w:rPr>
                                      <w:sz w:val="30"/>
                                      <w:szCs w:val="3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841" w:type="pct"/>
                                  <w:vAlign w:val="center"/>
                                </w:tcPr>
                                <w:p w14:paraId="318EDAF5" w14:textId="2DE74701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</w:p>
                              </w:tc>
                            </w:tr>
                            <w:tr w:rsidR="00F538AD" w:rsidRPr="007F5EF4" w14:paraId="05D72768" w14:textId="77777777" w:rsidTr="00166160">
                              <w:tc>
                                <w:tcPr>
                                  <w:tcW w:w="990" w:type="pct"/>
                                  <w:vAlign w:val="center"/>
                                </w:tcPr>
                                <w:p w14:paraId="5A6AEF84" w14:textId="77777777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</w:pPr>
                                  <w:r w:rsidRPr="007F5EF4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>GVHD:</w:t>
                                  </w:r>
                                </w:p>
                              </w:tc>
                              <w:tc>
                                <w:tcPr>
                                  <w:tcW w:w="2169" w:type="pct"/>
                                  <w:vAlign w:val="center"/>
                                </w:tcPr>
                                <w:p w14:paraId="53737611" w14:textId="0F4243F3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r w:rsidRPr="007F5EF4">
                                    <w:rPr>
                                      <w:sz w:val="30"/>
                                      <w:szCs w:val="30"/>
                                    </w:rPr>
                                    <w:t xml:space="preserve">TS. </w:t>
                                  </w:r>
                                  <w:r w:rsidR="00795DD7">
                                    <w:rPr>
                                      <w:sz w:val="30"/>
                                      <w:szCs w:val="30"/>
                                    </w:rPr>
                                    <w:t>Nguyễn Thanh Nhã</w:t>
                                  </w:r>
                                </w:p>
                              </w:tc>
                              <w:tc>
                                <w:tcPr>
                                  <w:tcW w:w="1841" w:type="pct"/>
                                  <w:vAlign w:val="center"/>
                                </w:tcPr>
                                <w:p w14:paraId="0F853F39" w14:textId="77777777" w:rsidR="00F538AD" w:rsidRPr="007F5EF4" w:rsidRDefault="00F538AD" w:rsidP="00166160">
                                  <w:pPr>
                                    <w:spacing w:after="0"/>
                                    <w:jc w:val="left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A0F6F04" w14:textId="77777777" w:rsidR="00F538AD" w:rsidRDefault="00F538AD" w:rsidP="00C6033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82618CF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7" type="#_x0000_t202" style="width:452.25pt;height:15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" fillcolor="white [3201]" stroked="f" strokeweight="1pt">
                <v:textbox>
                  <w:txbxContent>
                    <w:tbl>
                      <w:tblPr>
                        <w:tblStyle w:val="TableGrid"/>
                        <w:tblW w:w="4488" w:type="pct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553"/>
                        <w:gridCol w:w="3402"/>
                        <w:gridCol w:w="2887"/>
                      </w:tblGrid>
                      <w:tr w:rsidR="00F538AD" w:rsidRPr="007F5EF4" w14:paraId="2B3AA871" w14:textId="77777777" w:rsidTr="00166160">
                        <w:tc>
                          <w:tcPr>
                            <w:tcW w:w="990" w:type="pct"/>
                            <w:vAlign w:val="center"/>
                          </w:tcPr>
                          <w:p w14:paraId="24BE1D42" w14:textId="77777777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b/>
                                <w:sz w:val="30"/>
                                <w:szCs w:val="30"/>
                              </w:rPr>
                            </w:pPr>
                            <w:r w:rsidRPr="007F5EF4">
                              <w:rPr>
                                <w:b/>
                                <w:sz w:val="30"/>
                                <w:szCs w:val="30"/>
                              </w:rPr>
                              <w:t>SVTH:</w:t>
                            </w:r>
                          </w:p>
                        </w:tc>
                        <w:tc>
                          <w:tcPr>
                            <w:tcW w:w="2169" w:type="pct"/>
                            <w:vAlign w:val="center"/>
                          </w:tcPr>
                          <w:p w14:paraId="2C7526F9" w14:textId="6DBD096A" w:rsidR="00F538AD" w:rsidRPr="003501B7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  <w:lang w:val="en-GB"/>
                              </w:rPr>
                            </w:pPr>
                            <w:r w:rsidRPr="007F5EF4">
                              <w:rPr>
                                <w:sz w:val="30"/>
                                <w:szCs w:val="30"/>
                              </w:rPr>
                              <w:t xml:space="preserve">Nguyễn </w:t>
                            </w:r>
                            <w:r w:rsidR="00A73FAE">
                              <w:rPr>
                                <w:sz w:val="30"/>
                                <w:szCs w:val="30"/>
                                <w:lang w:val="vi-VN"/>
                              </w:rPr>
                              <w:t>M</w:t>
                            </w:r>
                            <w:r w:rsidR="003501B7">
                              <w:rPr>
                                <w:sz w:val="30"/>
                                <w:szCs w:val="30"/>
                                <w:lang w:val="en-GB"/>
                              </w:rPr>
                              <w:t>inh Khánh</w:t>
                            </w:r>
                          </w:p>
                        </w:tc>
                        <w:tc>
                          <w:tcPr>
                            <w:tcW w:w="1841" w:type="pct"/>
                            <w:vAlign w:val="center"/>
                          </w:tcPr>
                          <w:p w14:paraId="2564E890" w14:textId="1C9BBC25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</w:tc>
                      </w:tr>
                      <w:tr w:rsidR="00F538AD" w:rsidRPr="007F5EF4" w14:paraId="4DF2C116" w14:textId="77777777" w:rsidTr="00166160">
                        <w:tc>
                          <w:tcPr>
                            <w:tcW w:w="990" w:type="pct"/>
                            <w:vAlign w:val="center"/>
                          </w:tcPr>
                          <w:p w14:paraId="045CBF83" w14:textId="77777777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b/>
                                <w:sz w:val="30"/>
                                <w:szCs w:val="30"/>
                              </w:rPr>
                            </w:pPr>
                            <w:r w:rsidRPr="007F5EF4">
                              <w:rPr>
                                <w:b/>
                                <w:sz w:val="30"/>
                                <w:szCs w:val="30"/>
                              </w:rPr>
                              <w:t>MSSV:</w:t>
                            </w:r>
                          </w:p>
                        </w:tc>
                        <w:tc>
                          <w:tcPr>
                            <w:tcW w:w="2169" w:type="pct"/>
                            <w:vAlign w:val="center"/>
                          </w:tcPr>
                          <w:p w14:paraId="752BAA80" w14:textId="6683EA95" w:rsidR="00F538AD" w:rsidRPr="007F5EF4" w:rsidRDefault="00146921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  <w:r w:rsidRPr="00146921">
                              <w:rPr>
                                <w:sz w:val="30"/>
                                <w:szCs w:val="30"/>
                              </w:rPr>
                              <w:t>2470260</w:t>
                            </w:r>
                          </w:p>
                        </w:tc>
                        <w:tc>
                          <w:tcPr>
                            <w:tcW w:w="1841" w:type="pct"/>
                            <w:vAlign w:val="center"/>
                          </w:tcPr>
                          <w:p w14:paraId="2738ED42" w14:textId="081F2551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</w:tc>
                      </w:tr>
                      <w:tr w:rsidR="00F538AD" w:rsidRPr="007F5EF4" w14:paraId="5072AD30" w14:textId="77777777" w:rsidTr="00166160">
                        <w:tc>
                          <w:tcPr>
                            <w:tcW w:w="990" w:type="pct"/>
                            <w:vAlign w:val="center"/>
                          </w:tcPr>
                          <w:p w14:paraId="74E64719" w14:textId="77777777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b/>
                                <w:sz w:val="30"/>
                                <w:szCs w:val="30"/>
                              </w:rPr>
                            </w:pPr>
                            <w:r w:rsidRPr="007F5EF4">
                              <w:rPr>
                                <w:b/>
                                <w:sz w:val="30"/>
                                <w:szCs w:val="30"/>
                              </w:rPr>
                              <w:t>Lớp:</w:t>
                            </w:r>
                          </w:p>
                        </w:tc>
                        <w:tc>
                          <w:tcPr>
                            <w:tcW w:w="2169" w:type="pct"/>
                            <w:vAlign w:val="center"/>
                          </w:tcPr>
                          <w:p w14:paraId="41428FAE" w14:textId="14772C9D" w:rsidR="00F538AD" w:rsidRPr="007F5EF4" w:rsidRDefault="00FC00A2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  <w:r w:rsidRPr="00FC00A2">
                              <w:rPr>
                                <w:sz w:val="30"/>
                                <w:szCs w:val="3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841" w:type="pct"/>
                            <w:vAlign w:val="center"/>
                          </w:tcPr>
                          <w:p w14:paraId="318EDAF5" w14:textId="2DE74701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</w:tc>
                      </w:tr>
                      <w:tr w:rsidR="00F538AD" w:rsidRPr="007F5EF4" w14:paraId="05D72768" w14:textId="77777777" w:rsidTr="00166160">
                        <w:tc>
                          <w:tcPr>
                            <w:tcW w:w="990" w:type="pct"/>
                            <w:vAlign w:val="center"/>
                          </w:tcPr>
                          <w:p w14:paraId="5A6AEF84" w14:textId="77777777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b/>
                                <w:sz w:val="30"/>
                                <w:szCs w:val="30"/>
                              </w:rPr>
                            </w:pPr>
                            <w:r w:rsidRPr="007F5EF4">
                              <w:rPr>
                                <w:b/>
                                <w:sz w:val="30"/>
                                <w:szCs w:val="30"/>
                              </w:rPr>
                              <w:t>GVHD:</w:t>
                            </w:r>
                          </w:p>
                        </w:tc>
                        <w:tc>
                          <w:tcPr>
                            <w:tcW w:w="2169" w:type="pct"/>
                            <w:vAlign w:val="center"/>
                          </w:tcPr>
                          <w:p w14:paraId="53737611" w14:textId="0F4243F3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  <w:r w:rsidRPr="007F5EF4">
                              <w:rPr>
                                <w:sz w:val="30"/>
                                <w:szCs w:val="30"/>
                              </w:rPr>
                              <w:t xml:space="preserve">TS. </w:t>
                            </w:r>
                            <w:r w:rsidR="00795DD7">
                              <w:rPr>
                                <w:sz w:val="30"/>
                                <w:szCs w:val="30"/>
                              </w:rPr>
                              <w:t>Nguyễn Thanh Nhã</w:t>
                            </w:r>
                          </w:p>
                        </w:tc>
                        <w:tc>
                          <w:tcPr>
                            <w:tcW w:w="1841" w:type="pct"/>
                            <w:vAlign w:val="center"/>
                          </w:tcPr>
                          <w:p w14:paraId="0F853F39" w14:textId="77777777" w:rsidR="00F538AD" w:rsidRPr="007F5EF4" w:rsidRDefault="00F538AD" w:rsidP="00166160">
                            <w:pPr>
                              <w:spacing w:after="0"/>
                              <w:jc w:val="lef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</w:tc>
                      </w:tr>
                    </w:tbl>
                    <w:p w14:paraId="2A0F6F04" w14:textId="77777777" w:rsidR="00F538AD" w:rsidRDefault="00F538AD" w:rsidP="00C6033B"/>
                  </w:txbxContent>
                </v:textbox>
                <w10:anchorlock/>
              </v:shape>
            </w:pict>
          </mc:Fallback>
        </mc:AlternateContent>
      </w:r>
    </w:p>
    <w:p w14:paraId="4173A7E3" w14:textId="58E29A95" w:rsidR="002043D5" w:rsidRDefault="002043D5" w:rsidP="00416B1D"/>
    <w:p w14:paraId="08513387" w14:textId="2E327D03" w:rsidR="00ED0FAE" w:rsidRDefault="00ED0FAE" w:rsidP="00416B1D"/>
    <w:p w14:paraId="0CFC8DCE" w14:textId="77777777" w:rsidR="007D7622" w:rsidRDefault="00913D19" w:rsidP="007D7622">
      <w:pPr>
        <w:rPr>
          <w:rFonts w:eastAsia="Calibri" w:cs="Times New Roman"/>
          <w:b/>
          <w:color w:val="auto"/>
          <w:sz w:val="40"/>
          <w:szCs w:val="40"/>
        </w:rPr>
        <w:sectPr w:rsidR="007D7622" w:rsidSect="00C53102">
          <w:pgSz w:w="11906" w:h="16838" w:code="9"/>
          <w:pgMar w:top="1418" w:right="1134" w:bottom="1418" w:left="1701" w:header="708" w:footer="708" w:gutter="0"/>
          <w:pgBorders w:display="firstPage">
            <w:top w:val="twistedLines1" w:sz="25" w:space="5" w:color="auto"/>
            <w:left w:val="twistedLines1" w:sz="25" w:space="5" w:color="auto"/>
            <w:bottom w:val="twistedLines1" w:sz="25" w:space="5" w:color="auto"/>
            <w:right w:val="twistedLines1" w:sz="25" w:space="5" w:color="auto"/>
          </w:pgBorders>
          <w:cols w:space="708"/>
          <w:docGrid w:linePitch="360"/>
        </w:sectPr>
      </w:pPr>
      <w:r>
        <w:rPr>
          <w:noProof/>
        </w:rPr>
        <mc:AlternateContent>
          <mc:Choice Requires="wps">
            <w:drawing>
              <wp:inline distT="0" distB="0" distL="0" distR="0" wp14:anchorId="0A770F48" wp14:editId="1492023E">
                <wp:extent cx="5760085" cy="579120"/>
                <wp:effectExtent l="0" t="0" r="0" b="0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085" cy="5791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C89A5A" w14:textId="4E2C63B6" w:rsidR="00F538AD" w:rsidRPr="00636D88" w:rsidRDefault="00F538AD" w:rsidP="00C6033B">
                            <w:pPr>
                              <w:spacing w:after="0"/>
                              <w:jc w:val="center"/>
                              <w:rPr>
                                <w:sz w:val="28"/>
                              </w:rPr>
                            </w:pPr>
                            <w:r w:rsidRPr="00636D88">
                              <w:rPr>
                                <w:sz w:val="28"/>
                              </w:rPr>
                              <w:t>TP. Hồ Chí Minh, 20</w:t>
                            </w:r>
                            <w:r w:rsidR="007A695D">
                              <w:rPr>
                                <w:sz w:val="28"/>
                              </w:rP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A770F48" id="Text Box 5" o:spid="_x0000_s1028" type="#_x0000_t202" style="width:453.55pt;height:45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" fillcolor="white [3201]" stroked="f" strokeweight="1pt">
                <v:textbox>
                  <w:txbxContent>
                    <w:p w14:paraId="24C89A5A" w14:textId="4E2C63B6" w:rsidR="00F538AD" w:rsidRPr="00636D88" w:rsidRDefault="00F538AD" w:rsidP="00C6033B">
                      <w:pPr>
                        <w:spacing w:after="0"/>
                        <w:jc w:val="center"/>
                        <w:rPr>
                          <w:sz w:val="28"/>
                        </w:rPr>
                      </w:pPr>
                      <w:r w:rsidRPr="00636D88">
                        <w:rPr>
                          <w:sz w:val="28"/>
                        </w:rPr>
                        <w:t>TP. Hồ Chí Minh, 20</w:t>
                      </w:r>
                      <w:r w:rsidR="007A695D">
                        <w:rPr>
                          <w:sz w:val="28"/>
                        </w:rPr>
                        <w:t>2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Start w:id="0" w:name="_Toc199362549" w:displacedByCustomXml="next"/>
    <w:bookmarkStart w:id="1" w:name="_Toc502924780" w:displacedByCustomXml="next"/>
    <w:bookmarkStart w:id="2" w:name="_Toc502870705" w:displacedByCustomXml="next"/>
    <w:bookmarkStart w:id="3" w:name="_Toc502785615" w:displacedByCustomXml="next"/>
    <w:bookmarkStart w:id="4" w:name="_Toc502658794" w:displacedByCustomXml="next"/>
    <w:bookmarkStart w:id="5" w:name="_Toc502484008" w:displacedByCustomXml="next"/>
    <w:bookmarkStart w:id="6" w:name="_Toc501740723" w:displacedByCustomXml="next"/>
    <w:bookmarkStart w:id="7" w:name="_Toc502497977" w:displacedByCustomXml="next"/>
    <w:bookmarkStart w:id="8" w:name="_Toc503447287" w:displacedByCustomXml="next"/>
    <w:sdt>
      <w:sdtPr>
        <w:rPr>
          <w:rFonts w:eastAsiaTheme="minorHAnsi" w:cstheme="minorBidi"/>
          <w:b w:val="0"/>
          <w:color w:val="000000" w:themeColor="text1"/>
          <w:sz w:val="26"/>
          <w:szCs w:val="22"/>
        </w:rPr>
        <w:id w:val="-1231223064"/>
        <w:docPartObj>
          <w:docPartGallery w:val="Table of Contents"/>
          <w:docPartUnique/>
        </w:docPartObj>
      </w:sdtPr>
      <w:sdtEndPr>
        <w:rPr>
          <w:rFonts w:eastAsiaTheme="majorEastAsia" w:cstheme="majorBidi"/>
          <w:b/>
          <w:bCs/>
          <w:noProof/>
          <w:color w:val="auto"/>
          <w:sz w:val="28"/>
          <w:szCs w:val="32"/>
        </w:rPr>
      </w:sdtEndPr>
      <w:sdtContent>
        <w:p w14:paraId="679CD64D" w14:textId="77777777" w:rsidR="006F55B0" w:rsidRDefault="00DD4051" w:rsidP="0033161B">
          <w:pPr>
            <w:pStyle w:val="Heading1"/>
            <w:numPr>
              <w:ilvl w:val="0"/>
              <w:numId w:val="0"/>
            </w:numPr>
            <w:jc w:val="center"/>
            <w:rPr>
              <w:noProof/>
            </w:rPr>
          </w:pPr>
          <w:r>
            <w:t>MỤC LỤC</w:t>
          </w:r>
          <w:bookmarkEnd w:id="8"/>
          <w:bookmarkEnd w:id="7"/>
          <w:bookmarkEnd w:id="6"/>
          <w:bookmarkEnd w:id="5"/>
          <w:bookmarkEnd w:id="4"/>
          <w:bookmarkEnd w:id="3"/>
          <w:bookmarkEnd w:id="2"/>
          <w:bookmarkEnd w:id="1"/>
          <w:bookmarkEnd w:id="0"/>
          <w:r w:rsidR="0033161B">
            <w:fldChar w:fldCharType="begin"/>
          </w:r>
          <w:r w:rsidR="0033161B">
            <w:instrText xml:space="preserve"> TOC \o "1-7" \h \z \u </w:instrText>
          </w:r>
          <w:r w:rsidR="0033161B">
            <w:fldChar w:fldCharType="separate"/>
          </w:r>
        </w:p>
        <w:p w14:paraId="06D6416F" w14:textId="5D30AF8A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49" w:history="1">
            <w:r w:rsidRPr="005550AA">
              <w:rPr>
                <w:rStyle w:val="Hyperlink"/>
                <w:noProof/>
              </w:rPr>
              <w:t>MỤC LỤ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i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903A8" w14:textId="4D28AC1B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0" w:history="1">
            <w:r w:rsidRPr="005550AA">
              <w:rPr>
                <w:rStyle w:val="Hyperlink"/>
                <w:noProof/>
              </w:rPr>
              <w:t>ĐỊNH NGHĨA TỪ VIẾT TẮ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ii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2E370B" w14:textId="6511CDDE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1" w:history="1">
            <w:r w:rsidRPr="005550AA">
              <w:rPr>
                <w:rStyle w:val="Hyperlink"/>
                <w:noProof/>
              </w:rPr>
              <w:t>KÝ HIỆU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iii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029A3B" w14:textId="487607C0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2" w:history="1">
            <w:r w:rsidRPr="005550AA">
              <w:rPr>
                <w:rStyle w:val="Hyperlink"/>
                <w:noProof/>
              </w:rPr>
              <w:t>DANH MỤC HÌN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iv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E39F39" w14:textId="68762BBB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3" w:history="1">
            <w:r w:rsidRPr="005550AA">
              <w:rPr>
                <w:rStyle w:val="Hyperlink"/>
                <w:noProof/>
              </w:rPr>
              <w:t>1. Đề bà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604D17" w14:textId="65981614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4" w:history="1">
            <w:r w:rsidRPr="005550AA">
              <w:rPr>
                <w:rStyle w:val="Hyperlink"/>
                <w:noProof/>
              </w:rPr>
              <w:t>2. Kết quả tính toá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7A16BE" w14:textId="41B2ACD7" w:rsidR="006F55B0" w:rsidRDefault="006F55B0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5" w:history="1">
            <w:r w:rsidRPr="005550AA">
              <w:rPr>
                <w:rStyle w:val="Hyperlink"/>
                <w:noProof/>
              </w:rPr>
              <w:t>3. So sánh kết quả với ANSYS và các đánh gi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C73104" w14:textId="7F32B95F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6" w:history="1">
            <w:r w:rsidRPr="005550AA">
              <w:rPr>
                <w:rStyle w:val="Hyperlink"/>
                <w:noProof/>
              </w:rPr>
              <w:t>PHỤ LỤC A. Phương pháp Selective Reduced Integr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056ED" w14:textId="59853265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7" w:history="1">
            <w:r w:rsidRPr="005550AA">
              <w:rPr>
                <w:rStyle w:val="Hyperlink"/>
                <w:noProof/>
              </w:rPr>
              <w:t>PHỤ LỤC B. Phương pháp "B-bar"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0367EF" w14:textId="0C53FD00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8" w:history="1">
            <w:r w:rsidRPr="005550AA">
              <w:rPr>
                <w:rStyle w:val="Hyperlink"/>
                <w:noProof/>
              </w:rPr>
              <w:t>PHỤ LỤC C. Phương pháp incompatible mode strai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B7319D" w14:textId="4422A4D4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59" w:history="1">
            <w:r w:rsidRPr="005550AA">
              <w:rPr>
                <w:rStyle w:val="Hyperlink"/>
                <w:noProof/>
                <w:lang w:val="en-GB"/>
              </w:rPr>
              <w:t>PHỤ LỤC D. Setting ANS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F73331" w14:textId="083D6BD0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60" w:history="1">
            <w:r w:rsidRPr="005550AA">
              <w:rPr>
                <w:rStyle w:val="Hyperlink"/>
                <w:noProof/>
              </w:rPr>
              <w:t>PHỤ LỤC E. Kết quả ngoại suy – Full integr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73D2DD" w14:textId="2133D27D" w:rsidR="006F55B0" w:rsidRDefault="006F55B0">
          <w:pPr>
            <w:pStyle w:val="TOC7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color w:val="auto"/>
              <w:kern w:val="2"/>
              <w:sz w:val="24"/>
              <w:szCs w:val="24"/>
              <w:lang w:val="en-GB" w:eastAsia="zh-CN"/>
              <w14:ligatures w14:val="standardContextual"/>
            </w:rPr>
          </w:pPr>
          <w:hyperlink w:anchor="_Toc199362561" w:history="1">
            <w:r w:rsidRPr="005550AA">
              <w:rPr>
                <w:rStyle w:val="Hyperlink"/>
                <w:noProof/>
              </w:rPr>
              <w:t>PHỤ LỤC F. Kết quả ngoại suy – Incompatible mod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3625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C42A7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C942F" w14:textId="5BC8463C" w:rsidR="00C8258E" w:rsidRDefault="0033161B" w:rsidP="006F55B0">
          <w:pPr>
            <w:pStyle w:val="Heading1"/>
            <w:numPr>
              <w:ilvl w:val="0"/>
              <w:numId w:val="0"/>
            </w:numPr>
            <w:rPr>
              <w:bCs/>
              <w:noProof/>
            </w:rPr>
          </w:pPr>
          <w:r>
            <w:fldChar w:fldCharType="end"/>
          </w:r>
        </w:p>
      </w:sdtContent>
    </w:sdt>
    <w:p w14:paraId="622D7F40" w14:textId="77777777" w:rsidR="00335E91" w:rsidRPr="00C8258E" w:rsidRDefault="00335E91" w:rsidP="0033161B">
      <w:pPr>
        <w:pStyle w:val="Heading1"/>
        <w:numPr>
          <w:ilvl w:val="0"/>
          <w:numId w:val="9"/>
        </w:numPr>
      </w:pPr>
      <w:r>
        <w:br w:type="page"/>
      </w:r>
    </w:p>
    <w:p w14:paraId="0677B297" w14:textId="77777777" w:rsidR="00636D88" w:rsidRDefault="00661FE0" w:rsidP="00661FE0">
      <w:pPr>
        <w:pStyle w:val="Heading1"/>
        <w:numPr>
          <w:ilvl w:val="0"/>
          <w:numId w:val="0"/>
        </w:numPr>
        <w:jc w:val="center"/>
      </w:pPr>
      <w:bookmarkStart w:id="9" w:name="_Toc501740725"/>
      <w:bookmarkStart w:id="10" w:name="_Toc502484010"/>
      <w:bookmarkStart w:id="11" w:name="_Toc502497979"/>
      <w:bookmarkStart w:id="12" w:name="_Toc502658796"/>
      <w:bookmarkStart w:id="13" w:name="_Toc502785617"/>
      <w:bookmarkStart w:id="14" w:name="_Toc502870707"/>
      <w:bookmarkStart w:id="15" w:name="_Toc502924782"/>
      <w:bookmarkStart w:id="16" w:name="_Toc503447289"/>
      <w:bookmarkStart w:id="17" w:name="_Toc199362550"/>
      <w:r>
        <w:lastRenderedPageBreak/>
        <w:t>ĐỊNH NGHĨA TỪ VIẾT TẮT</w:t>
      </w:r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</w:p>
    <w:tbl>
      <w:tblPr>
        <w:tblStyle w:val="TableGrid"/>
        <w:tblW w:w="5130" w:type="pct"/>
        <w:tblLook w:val="04A0" w:firstRow="1" w:lastRow="0" w:firstColumn="1" w:lastColumn="0" w:noHBand="0" w:noVBand="1"/>
      </w:tblPr>
      <w:tblGrid>
        <w:gridCol w:w="814"/>
        <w:gridCol w:w="1261"/>
        <w:gridCol w:w="3611"/>
        <w:gridCol w:w="3611"/>
      </w:tblGrid>
      <w:tr w:rsidR="00335E91" w:rsidRPr="00661FE0" w14:paraId="440A3117" w14:textId="77777777" w:rsidTr="00335E91">
        <w:tc>
          <w:tcPr>
            <w:tcW w:w="438" w:type="pct"/>
            <w:vAlign w:val="center"/>
          </w:tcPr>
          <w:p w14:paraId="390AF364" w14:textId="77777777" w:rsidR="00335E91" w:rsidRPr="00661FE0" w:rsidRDefault="00335E91" w:rsidP="00335E91">
            <w:pPr>
              <w:jc w:val="center"/>
              <w:rPr>
                <w:b/>
              </w:rPr>
            </w:pPr>
            <w:r w:rsidRPr="00661FE0">
              <w:rPr>
                <w:b/>
              </w:rPr>
              <w:t>STT</w:t>
            </w:r>
          </w:p>
        </w:tc>
        <w:tc>
          <w:tcPr>
            <w:tcW w:w="678" w:type="pct"/>
            <w:vAlign w:val="center"/>
          </w:tcPr>
          <w:p w14:paraId="7428276E" w14:textId="77777777" w:rsidR="00335E91" w:rsidRPr="00661FE0" w:rsidRDefault="00335E91" w:rsidP="00335E91">
            <w:pPr>
              <w:jc w:val="center"/>
              <w:rPr>
                <w:b/>
              </w:rPr>
            </w:pPr>
            <w:r w:rsidRPr="00661FE0">
              <w:rPr>
                <w:b/>
              </w:rPr>
              <w:t>Từ viết tắt</w:t>
            </w:r>
          </w:p>
        </w:tc>
        <w:tc>
          <w:tcPr>
            <w:tcW w:w="1942" w:type="pct"/>
            <w:vAlign w:val="center"/>
          </w:tcPr>
          <w:p w14:paraId="437D9A93" w14:textId="77777777" w:rsidR="00335E91" w:rsidRPr="00661FE0" w:rsidRDefault="00335E91" w:rsidP="00335E91">
            <w:pPr>
              <w:jc w:val="center"/>
              <w:rPr>
                <w:b/>
              </w:rPr>
            </w:pPr>
            <w:r>
              <w:rPr>
                <w:b/>
              </w:rPr>
              <w:t>Thuật ngữ tiếng Anh</w:t>
            </w:r>
          </w:p>
        </w:tc>
        <w:tc>
          <w:tcPr>
            <w:tcW w:w="1942" w:type="pct"/>
            <w:vAlign w:val="center"/>
          </w:tcPr>
          <w:p w14:paraId="449FDDBB" w14:textId="77777777" w:rsidR="00335E91" w:rsidRPr="00661FE0" w:rsidRDefault="00335E91" w:rsidP="00335E91">
            <w:pPr>
              <w:jc w:val="center"/>
              <w:rPr>
                <w:b/>
              </w:rPr>
            </w:pPr>
            <w:r>
              <w:rPr>
                <w:b/>
              </w:rPr>
              <w:t>Thuật ngữ tiếng Việt</w:t>
            </w:r>
          </w:p>
        </w:tc>
      </w:tr>
      <w:tr w:rsidR="00335E91" w14:paraId="31A01F13" w14:textId="77777777" w:rsidTr="003F5DC6">
        <w:tc>
          <w:tcPr>
            <w:tcW w:w="438" w:type="pct"/>
            <w:vAlign w:val="center"/>
          </w:tcPr>
          <w:p w14:paraId="560A173F" w14:textId="77777777" w:rsidR="00335E91" w:rsidRDefault="00335E91" w:rsidP="00335E91">
            <w:pPr>
              <w:jc w:val="center"/>
            </w:pPr>
            <w:r>
              <w:t>1</w:t>
            </w:r>
          </w:p>
        </w:tc>
        <w:tc>
          <w:tcPr>
            <w:tcW w:w="678" w:type="pct"/>
            <w:vAlign w:val="center"/>
          </w:tcPr>
          <w:p w14:paraId="5C2AA832" w14:textId="77777777" w:rsidR="00335E91" w:rsidRDefault="00335E91" w:rsidP="00335E91">
            <w:pPr>
              <w:jc w:val="center"/>
            </w:pPr>
            <w:r>
              <w:t>CFD</w:t>
            </w:r>
          </w:p>
        </w:tc>
        <w:tc>
          <w:tcPr>
            <w:tcW w:w="1942" w:type="pct"/>
            <w:vAlign w:val="center"/>
          </w:tcPr>
          <w:p w14:paraId="6B837DF9" w14:textId="77777777" w:rsidR="00335E91" w:rsidRDefault="00335E91" w:rsidP="003F5DC6">
            <w:pPr>
              <w:jc w:val="left"/>
            </w:pPr>
            <w:r>
              <w:t xml:space="preserve"> Computational Fluid Dynamics</w:t>
            </w:r>
          </w:p>
        </w:tc>
        <w:tc>
          <w:tcPr>
            <w:tcW w:w="1942" w:type="pct"/>
            <w:vAlign w:val="center"/>
          </w:tcPr>
          <w:p w14:paraId="2E84A44E" w14:textId="77777777" w:rsidR="00335E91" w:rsidRDefault="00642480" w:rsidP="003F5DC6">
            <w:pPr>
              <w:jc w:val="left"/>
            </w:pPr>
            <w:r>
              <w:t xml:space="preserve">Tính toán </w:t>
            </w:r>
            <w:r w:rsidR="008A4C92">
              <w:t>Đ</w:t>
            </w:r>
            <w:r>
              <w:t xml:space="preserve">ộng lực học </w:t>
            </w:r>
            <w:r w:rsidR="008A4C92">
              <w:t>L</w:t>
            </w:r>
            <w:r>
              <w:t>ưu chất</w:t>
            </w:r>
          </w:p>
        </w:tc>
      </w:tr>
      <w:tr w:rsidR="00335E91" w14:paraId="3922138B" w14:textId="77777777" w:rsidTr="003F5DC6">
        <w:tc>
          <w:tcPr>
            <w:tcW w:w="438" w:type="pct"/>
            <w:vAlign w:val="center"/>
          </w:tcPr>
          <w:p w14:paraId="66D4F477" w14:textId="77777777" w:rsidR="00335E91" w:rsidRDefault="002B67DB" w:rsidP="00335E91">
            <w:pPr>
              <w:jc w:val="center"/>
            </w:pPr>
            <w:r>
              <w:t>2</w:t>
            </w:r>
          </w:p>
        </w:tc>
        <w:tc>
          <w:tcPr>
            <w:tcW w:w="678" w:type="pct"/>
            <w:vAlign w:val="center"/>
          </w:tcPr>
          <w:p w14:paraId="12B36DE6" w14:textId="77777777" w:rsidR="00335E91" w:rsidRDefault="003F5DC6" w:rsidP="00335E91">
            <w:pPr>
              <w:jc w:val="center"/>
            </w:pPr>
            <w:r>
              <w:t>FVM</w:t>
            </w:r>
          </w:p>
        </w:tc>
        <w:tc>
          <w:tcPr>
            <w:tcW w:w="1942" w:type="pct"/>
            <w:vAlign w:val="center"/>
          </w:tcPr>
          <w:p w14:paraId="088BBCEA" w14:textId="77777777" w:rsidR="00335E91" w:rsidRDefault="003F5DC6" w:rsidP="003F5DC6">
            <w:pPr>
              <w:jc w:val="left"/>
            </w:pPr>
            <w:r w:rsidRPr="003F5DC6">
              <w:t>Finite Volume Method</w:t>
            </w:r>
          </w:p>
        </w:tc>
        <w:tc>
          <w:tcPr>
            <w:tcW w:w="1942" w:type="pct"/>
            <w:vAlign w:val="center"/>
          </w:tcPr>
          <w:p w14:paraId="73DB24DC" w14:textId="77777777" w:rsidR="00335E91" w:rsidRDefault="003F5DC6" w:rsidP="003F5DC6">
            <w:pPr>
              <w:jc w:val="left"/>
            </w:pPr>
            <w:r>
              <w:t xml:space="preserve">Phương pháp </w:t>
            </w:r>
            <w:r w:rsidR="00606C61">
              <w:t>T</w:t>
            </w:r>
            <w:r>
              <w:t xml:space="preserve">hể tích </w:t>
            </w:r>
            <w:r w:rsidR="00615844">
              <w:t>h</w:t>
            </w:r>
            <w:r>
              <w:t>ữu hạn</w:t>
            </w:r>
          </w:p>
        </w:tc>
      </w:tr>
      <w:tr w:rsidR="00335E91" w14:paraId="09E310E4" w14:textId="77777777" w:rsidTr="003F5DC6">
        <w:tc>
          <w:tcPr>
            <w:tcW w:w="438" w:type="pct"/>
            <w:vAlign w:val="center"/>
          </w:tcPr>
          <w:p w14:paraId="6B548CA4" w14:textId="77777777" w:rsidR="00335E91" w:rsidRDefault="002B67DB" w:rsidP="00335E91">
            <w:pPr>
              <w:jc w:val="center"/>
            </w:pPr>
            <w:r>
              <w:t>3</w:t>
            </w:r>
          </w:p>
        </w:tc>
        <w:tc>
          <w:tcPr>
            <w:tcW w:w="678" w:type="pct"/>
            <w:vAlign w:val="center"/>
          </w:tcPr>
          <w:p w14:paraId="25A464EB" w14:textId="77777777" w:rsidR="00335E91" w:rsidRDefault="00A65728" w:rsidP="00335E91">
            <w:pPr>
              <w:jc w:val="center"/>
            </w:pPr>
            <w:r>
              <w:t>ABS</w:t>
            </w:r>
          </w:p>
        </w:tc>
        <w:tc>
          <w:tcPr>
            <w:tcW w:w="1942" w:type="pct"/>
            <w:vAlign w:val="center"/>
          </w:tcPr>
          <w:p w14:paraId="2EC0503B" w14:textId="77777777" w:rsidR="00335E91" w:rsidRDefault="003044E3" w:rsidP="003F5DC6">
            <w:pPr>
              <w:jc w:val="left"/>
            </w:pPr>
            <w:r>
              <w:t>Acrylonitrile Butadiene S</w:t>
            </w:r>
            <w:r w:rsidR="00A65728" w:rsidRPr="00A65728">
              <w:t>tyrene</w:t>
            </w:r>
          </w:p>
        </w:tc>
        <w:tc>
          <w:tcPr>
            <w:tcW w:w="1942" w:type="pct"/>
            <w:vAlign w:val="center"/>
          </w:tcPr>
          <w:p w14:paraId="22D2BE81" w14:textId="77777777" w:rsidR="00335E91" w:rsidRDefault="00335E91" w:rsidP="003F5DC6">
            <w:pPr>
              <w:jc w:val="left"/>
            </w:pPr>
          </w:p>
        </w:tc>
      </w:tr>
      <w:tr w:rsidR="00EC6728" w14:paraId="36CF025E" w14:textId="77777777" w:rsidTr="003F5DC6">
        <w:tc>
          <w:tcPr>
            <w:tcW w:w="438" w:type="pct"/>
            <w:vAlign w:val="center"/>
          </w:tcPr>
          <w:p w14:paraId="670BACE1" w14:textId="77777777" w:rsidR="00EC6728" w:rsidRDefault="002B67DB" w:rsidP="00335E91">
            <w:pPr>
              <w:jc w:val="center"/>
            </w:pPr>
            <w:r>
              <w:t>4</w:t>
            </w:r>
          </w:p>
        </w:tc>
        <w:tc>
          <w:tcPr>
            <w:tcW w:w="678" w:type="pct"/>
            <w:vAlign w:val="center"/>
          </w:tcPr>
          <w:p w14:paraId="45F41A77" w14:textId="77777777" w:rsidR="00EC6728" w:rsidRDefault="00EC6728" w:rsidP="00335E91">
            <w:pPr>
              <w:jc w:val="center"/>
            </w:pPr>
            <w:r>
              <w:t>FEM</w:t>
            </w:r>
          </w:p>
        </w:tc>
        <w:tc>
          <w:tcPr>
            <w:tcW w:w="1942" w:type="pct"/>
            <w:vAlign w:val="center"/>
          </w:tcPr>
          <w:p w14:paraId="40A82232" w14:textId="77777777" w:rsidR="00EC6728" w:rsidRPr="00A65728" w:rsidRDefault="00EC6728" w:rsidP="003F5DC6">
            <w:pPr>
              <w:jc w:val="left"/>
            </w:pPr>
            <w:r>
              <w:t>Finite Element Method</w:t>
            </w:r>
          </w:p>
        </w:tc>
        <w:tc>
          <w:tcPr>
            <w:tcW w:w="1942" w:type="pct"/>
            <w:vAlign w:val="center"/>
          </w:tcPr>
          <w:p w14:paraId="0D349F46" w14:textId="77777777" w:rsidR="00EC6728" w:rsidRDefault="00EC6728" w:rsidP="003F5DC6">
            <w:pPr>
              <w:jc w:val="left"/>
            </w:pPr>
            <w:r>
              <w:t xml:space="preserve">Phương pháp </w:t>
            </w:r>
            <w:r w:rsidR="00606C61">
              <w:t>P</w:t>
            </w:r>
            <w:r>
              <w:t xml:space="preserve">hần tử </w:t>
            </w:r>
            <w:r w:rsidR="00615844">
              <w:t>h</w:t>
            </w:r>
            <w:r>
              <w:t>ữu hạn</w:t>
            </w:r>
          </w:p>
        </w:tc>
      </w:tr>
      <w:tr w:rsidR="00AF62F1" w14:paraId="5ADA93BA" w14:textId="77777777" w:rsidTr="003F5DC6">
        <w:tc>
          <w:tcPr>
            <w:tcW w:w="438" w:type="pct"/>
            <w:vAlign w:val="center"/>
          </w:tcPr>
          <w:p w14:paraId="3E9AA3FE" w14:textId="77777777" w:rsidR="00AF62F1" w:rsidRDefault="002B67DB" w:rsidP="00335E91">
            <w:pPr>
              <w:jc w:val="center"/>
            </w:pPr>
            <w:r>
              <w:t>5</w:t>
            </w:r>
          </w:p>
        </w:tc>
        <w:tc>
          <w:tcPr>
            <w:tcW w:w="678" w:type="pct"/>
            <w:vAlign w:val="center"/>
          </w:tcPr>
          <w:p w14:paraId="4D922AED" w14:textId="77777777" w:rsidR="00AF62F1" w:rsidRDefault="00AF62F1" w:rsidP="00335E91">
            <w:pPr>
              <w:jc w:val="center"/>
            </w:pPr>
            <w:r>
              <w:t>FSI</w:t>
            </w:r>
          </w:p>
        </w:tc>
        <w:tc>
          <w:tcPr>
            <w:tcW w:w="1942" w:type="pct"/>
            <w:vAlign w:val="center"/>
          </w:tcPr>
          <w:p w14:paraId="7B85B643" w14:textId="77777777" w:rsidR="00AF62F1" w:rsidRDefault="000C7E69" w:rsidP="003F5DC6">
            <w:pPr>
              <w:jc w:val="left"/>
            </w:pPr>
            <w:r w:rsidRPr="000C7E69">
              <w:t>Fluid Structure Interaction</w:t>
            </w:r>
          </w:p>
        </w:tc>
        <w:tc>
          <w:tcPr>
            <w:tcW w:w="1942" w:type="pct"/>
            <w:vAlign w:val="center"/>
          </w:tcPr>
          <w:p w14:paraId="53AE2552" w14:textId="77777777" w:rsidR="00AF62F1" w:rsidRDefault="000C7E69" w:rsidP="003F5DC6">
            <w:pPr>
              <w:jc w:val="left"/>
            </w:pPr>
            <w:r>
              <w:t xml:space="preserve">Tương tác </w:t>
            </w:r>
            <w:r w:rsidR="00606C61">
              <w:t>L</w:t>
            </w:r>
            <w:r>
              <w:t xml:space="preserve">ưu chất – </w:t>
            </w:r>
            <w:r w:rsidR="00606C61">
              <w:t>K</w:t>
            </w:r>
            <w:r>
              <w:t>ết cấu</w:t>
            </w:r>
          </w:p>
        </w:tc>
      </w:tr>
    </w:tbl>
    <w:p w14:paraId="0E6237B7" w14:textId="77777777" w:rsidR="00550A1B" w:rsidRDefault="00550A1B" w:rsidP="00661FE0"/>
    <w:p w14:paraId="69002598" w14:textId="77777777" w:rsidR="00550A1B" w:rsidRDefault="00550A1B">
      <w:pPr>
        <w:spacing w:before="0" w:after="160" w:line="259" w:lineRule="auto"/>
        <w:jc w:val="left"/>
      </w:pPr>
      <w:r>
        <w:br w:type="page"/>
      </w:r>
    </w:p>
    <w:p w14:paraId="45AF2850" w14:textId="77777777" w:rsidR="00661FE0" w:rsidRDefault="00550A1B" w:rsidP="00550A1B">
      <w:pPr>
        <w:pStyle w:val="Heading1"/>
        <w:numPr>
          <w:ilvl w:val="0"/>
          <w:numId w:val="0"/>
        </w:numPr>
        <w:jc w:val="center"/>
      </w:pPr>
      <w:bookmarkStart w:id="18" w:name="_Toc501740726"/>
      <w:bookmarkStart w:id="19" w:name="_Toc502484011"/>
      <w:bookmarkStart w:id="20" w:name="_Toc502497980"/>
      <w:bookmarkStart w:id="21" w:name="_Toc502658797"/>
      <w:bookmarkStart w:id="22" w:name="_Toc502785618"/>
      <w:bookmarkStart w:id="23" w:name="_Toc502870708"/>
      <w:bookmarkStart w:id="24" w:name="_Toc502924783"/>
      <w:bookmarkStart w:id="25" w:name="_Toc503447290"/>
      <w:bookmarkStart w:id="26" w:name="_Toc199362551"/>
      <w:r>
        <w:lastRenderedPageBreak/>
        <w:t>KÝ HIỆU</w:t>
      </w:r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790"/>
      </w:tblGrid>
      <w:tr w:rsidR="00304FB1" w14:paraId="629A5A43" w14:textId="77777777" w:rsidTr="00DD14C0">
        <w:tc>
          <w:tcPr>
            <w:tcW w:w="1271" w:type="dxa"/>
            <w:vAlign w:val="center"/>
          </w:tcPr>
          <w:p w14:paraId="6BAA54B5" w14:textId="77777777" w:rsidR="00304FB1" w:rsidRDefault="00304FB1" w:rsidP="00550A1B">
            <w:pPr>
              <w:jc w:val="center"/>
            </w:pPr>
            <w:r>
              <w:t>Ký hiệu</w:t>
            </w:r>
          </w:p>
        </w:tc>
        <w:tc>
          <w:tcPr>
            <w:tcW w:w="7790" w:type="dxa"/>
            <w:vAlign w:val="center"/>
          </w:tcPr>
          <w:p w14:paraId="0080A72F" w14:textId="77777777" w:rsidR="00304FB1" w:rsidRDefault="00304FB1" w:rsidP="00550A1B">
            <w:pPr>
              <w:jc w:val="center"/>
            </w:pPr>
            <w:r>
              <w:t>Mô tả</w:t>
            </w:r>
          </w:p>
        </w:tc>
      </w:tr>
      <w:tr w:rsidR="00304FB1" w14:paraId="61C65633" w14:textId="77777777" w:rsidTr="00DD14C0">
        <w:tc>
          <w:tcPr>
            <w:tcW w:w="1271" w:type="dxa"/>
            <w:vAlign w:val="center"/>
          </w:tcPr>
          <w:p w14:paraId="5685B247" w14:textId="77777777" w:rsidR="00304FB1" w:rsidRDefault="00304FB1" w:rsidP="00550A1B">
            <w:pPr>
              <w:jc w:val="center"/>
            </w:pPr>
            <w:r w:rsidRPr="00550A1B">
              <w:rPr>
                <w:position w:val="-10"/>
              </w:rPr>
              <w:object w:dxaOrig="240" w:dyaOrig="279" w14:anchorId="02C25C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10" o:title=""/>
                </v:shape>
                <o:OLEObject Type="Embed" ProgID="Equation.DSMT4" ShapeID="_x0000_i1025" DrawAspect="Content" ObjectID="_1809975468" r:id="rId11"/>
              </w:object>
            </w:r>
            <w:r>
              <w:t xml:space="preserve"> </w:t>
            </w:r>
          </w:p>
        </w:tc>
        <w:tc>
          <w:tcPr>
            <w:tcW w:w="7790" w:type="dxa"/>
            <w:vAlign w:val="center"/>
          </w:tcPr>
          <w:p w14:paraId="62152F59" w14:textId="77777777" w:rsidR="00304FB1" w:rsidRDefault="00304FB1" w:rsidP="00550A1B">
            <w:pPr>
              <w:jc w:val="left"/>
            </w:pPr>
            <w:r>
              <w:t>Khối lượng riêng</w:t>
            </w:r>
          </w:p>
        </w:tc>
      </w:tr>
      <w:tr w:rsidR="00304FB1" w14:paraId="56827EF6" w14:textId="77777777" w:rsidTr="00DD14C0">
        <w:tc>
          <w:tcPr>
            <w:tcW w:w="1271" w:type="dxa"/>
            <w:vAlign w:val="center"/>
          </w:tcPr>
          <w:p w14:paraId="10E5DFD0" w14:textId="77777777" w:rsidR="00304FB1" w:rsidRPr="0078703A" w:rsidRDefault="00304FB1" w:rsidP="0078703A">
            <w:pPr>
              <w:tabs>
                <w:tab w:val="center" w:pos="1020"/>
                <w:tab w:val="right" w:pos="2040"/>
              </w:tabs>
              <w:jc w:val="center"/>
              <w:rPr>
                <w:b/>
              </w:rPr>
            </w:pPr>
            <w:r w:rsidRPr="004620FE">
              <w:rPr>
                <w:b/>
                <w:position w:val="-6"/>
              </w:rPr>
              <w:object w:dxaOrig="260" w:dyaOrig="279" w14:anchorId="75614393">
                <v:shape id="_x0000_i1026" type="#_x0000_t75" style="width:14.25pt;height:14.25pt" o:ole="">
                  <v:imagedata r:id="rId12" o:title=""/>
                </v:shape>
                <o:OLEObject Type="Embed" ProgID="Equation.DSMT4" ShapeID="_x0000_i1026" DrawAspect="Content" ObjectID="_1809975469" r:id="rId13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7790" w:type="dxa"/>
            <w:vAlign w:val="center"/>
          </w:tcPr>
          <w:p w14:paraId="5DC7D6A6" w14:textId="77777777" w:rsidR="00304FB1" w:rsidRDefault="00304FB1" w:rsidP="00550A1B">
            <w:pPr>
              <w:jc w:val="left"/>
            </w:pPr>
            <w:r>
              <w:t xml:space="preserve">Vector vận tốc của </w:t>
            </w:r>
            <w:r w:rsidRPr="004620FE">
              <w:rPr>
                <w:position w:val="-14"/>
              </w:rPr>
              <w:object w:dxaOrig="620" w:dyaOrig="380" w14:anchorId="2F6A4728">
                <v:shape id="_x0000_i1027" type="#_x0000_t75" style="width:27.75pt;height:21.75pt" o:ole="">
                  <v:imagedata r:id="rId14" o:title=""/>
                </v:shape>
                <o:OLEObject Type="Embed" ProgID="Equation.DSMT4" ShapeID="_x0000_i1027" DrawAspect="Content" ObjectID="_1809975470" r:id="rId15"/>
              </w:object>
            </w:r>
            <w:r>
              <w:t xml:space="preserve"> </w:t>
            </w:r>
          </w:p>
        </w:tc>
      </w:tr>
      <w:tr w:rsidR="00304FB1" w14:paraId="6335FEC6" w14:textId="77777777" w:rsidTr="00DD14C0">
        <w:tc>
          <w:tcPr>
            <w:tcW w:w="1271" w:type="dxa"/>
            <w:vAlign w:val="center"/>
          </w:tcPr>
          <w:p w14:paraId="674D8958" w14:textId="77777777" w:rsidR="00304FB1" w:rsidRDefault="00304FB1" w:rsidP="00550A1B">
            <w:pPr>
              <w:jc w:val="center"/>
            </w:pPr>
            <w:r w:rsidRPr="003F5380">
              <w:rPr>
                <w:position w:val="-12"/>
              </w:rPr>
              <w:object w:dxaOrig="279" w:dyaOrig="360" w14:anchorId="1B38918A">
                <v:shape id="_x0000_i1028" type="#_x0000_t75" style="width:14.25pt;height:21.75pt" o:ole="">
                  <v:imagedata r:id="rId16" o:title=""/>
                </v:shape>
                <o:OLEObject Type="Embed" ProgID="Equation.DSMT4" ShapeID="_x0000_i1028" DrawAspect="Content" ObjectID="_1809975471" r:id="rId17"/>
              </w:object>
            </w:r>
          </w:p>
        </w:tc>
        <w:tc>
          <w:tcPr>
            <w:tcW w:w="7790" w:type="dxa"/>
            <w:vAlign w:val="center"/>
          </w:tcPr>
          <w:p w14:paraId="249AD6FA" w14:textId="77777777" w:rsidR="00304FB1" w:rsidRDefault="00304FB1" w:rsidP="00550A1B">
            <w:pPr>
              <w:jc w:val="left"/>
            </w:pPr>
            <w:r>
              <w:t>T</w:t>
            </w:r>
            <w:r w:rsidRPr="004B181E">
              <w:t>hể tích mà môi trường chiếm chỗ ở thời điể</w:t>
            </w:r>
            <w:r>
              <w:t xml:space="preserve">m </w:t>
            </w:r>
            <w:r w:rsidRPr="004B181E">
              <w:rPr>
                <w:position w:val="-12"/>
              </w:rPr>
              <w:object w:dxaOrig="639" w:dyaOrig="360" w14:anchorId="643423F6">
                <v:shape id="_x0000_i1029" type="#_x0000_t75" style="width:37.5pt;height:21.75pt" o:ole="">
                  <v:imagedata r:id="rId18" o:title=""/>
                </v:shape>
                <o:OLEObject Type="Embed" ProgID="Equation.DSMT4" ShapeID="_x0000_i1029" DrawAspect="Content" ObjectID="_1809975472" r:id="rId19"/>
              </w:object>
            </w:r>
            <w:r>
              <w:t xml:space="preserve"> </w:t>
            </w:r>
          </w:p>
        </w:tc>
      </w:tr>
      <w:tr w:rsidR="00304FB1" w14:paraId="47C821EA" w14:textId="77777777" w:rsidTr="00DD14C0">
        <w:tc>
          <w:tcPr>
            <w:tcW w:w="1271" w:type="dxa"/>
            <w:vAlign w:val="center"/>
          </w:tcPr>
          <w:p w14:paraId="297BD67C" w14:textId="77777777" w:rsidR="00304FB1" w:rsidRDefault="00304FB1" w:rsidP="00550A1B">
            <w:pPr>
              <w:jc w:val="center"/>
            </w:pPr>
            <w:r w:rsidRPr="004B181E">
              <w:rPr>
                <w:position w:val="-6"/>
              </w:rPr>
              <w:object w:dxaOrig="240" w:dyaOrig="279" w14:anchorId="3F54837C">
                <v:shape id="_x0000_i1030" type="#_x0000_t75" style="width:14.25pt;height:14.25pt" o:ole="">
                  <v:imagedata r:id="rId20" o:title=""/>
                </v:shape>
                <o:OLEObject Type="Embed" ProgID="Equation.DSMT4" ShapeID="_x0000_i1030" DrawAspect="Content" ObjectID="_1809975473" r:id="rId21"/>
              </w:object>
            </w:r>
          </w:p>
        </w:tc>
        <w:tc>
          <w:tcPr>
            <w:tcW w:w="7790" w:type="dxa"/>
            <w:vAlign w:val="center"/>
          </w:tcPr>
          <w:p w14:paraId="0EE023BF" w14:textId="77777777" w:rsidR="00304FB1" w:rsidRDefault="00304FB1" w:rsidP="00550A1B">
            <w:pPr>
              <w:jc w:val="left"/>
            </w:pPr>
            <w:r>
              <w:t>T</w:t>
            </w:r>
            <w:r w:rsidRPr="004B181E">
              <w:t>hể tích mà môi trường chiếm chỗ ở thời điể</w:t>
            </w:r>
            <w:r>
              <w:t xml:space="preserve">m </w:t>
            </w:r>
            <w:r w:rsidRPr="004B181E">
              <w:rPr>
                <w:position w:val="-6"/>
              </w:rPr>
              <w:object w:dxaOrig="540" w:dyaOrig="279" w14:anchorId="28451433">
                <v:shape id="_x0000_i1031" type="#_x0000_t75" style="width:27.75pt;height:14.25pt" o:ole="">
                  <v:imagedata r:id="rId22" o:title=""/>
                </v:shape>
                <o:OLEObject Type="Embed" ProgID="Equation.DSMT4" ShapeID="_x0000_i1031" DrawAspect="Content" ObjectID="_1809975474" r:id="rId23"/>
              </w:object>
            </w:r>
          </w:p>
        </w:tc>
      </w:tr>
      <w:tr w:rsidR="00304FB1" w14:paraId="24A1A602" w14:textId="77777777" w:rsidTr="00DD14C0">
        <w:tc>
          <w:tcPr>
            <w:tcW w:w="1271" w:type="dxa"/>
            <w:vAlign w:val="center"/>
          </w:tcPr>
          <w:p w14:paraId="63C9EB71" w14:textId="77777777" w:rsidR="00304FB1" w:rsidRPr="003F5380" w:rsidRDefault="00D23222" w:rsidP="00550A1B">
            <w:pPr>
              <w:jc w:val="center"/>
            </w:pPr>
            <w:r w:rsidRPr="00D23222">
              <w:rPr>
                <w:position w:val="-4"/>
              </w:rPr>
              <w:object w:dxaOrig="300" w:dyaOrig="260" w14:anchorId="7D24AE6F">
                <v:shape id="_x0000_i1032" type="#_x0000_t75" style="width:15.75pt;height:12.75pt" o:ole="">
                  <v:imagedata r:id="rId24" o:title=""/>
                </v:shape>
                <o:OLEObject Type="Embed" ProgID="Equation.DSMT4" ShapeID="_x0000_i1032" DrawAspect="Content" ObjectID="_1809975475" r:id="rId25"/>
              </w:object>
            </w:r>
          </w:p>
        </w:tc>
        <w:tc>
          <w:tcPr>
            <w:tcW w:w="7790" w:type="dxa"/>
            <w:vAlign w:val="center"/>
          </w:tcPr>
          <w:p w14:paraId="545A3B4C" w14:textId="77777777" w:rsidR="00304FB1" w:rsidRDefault="00304FB1" w:rsidP="00550A1B">
            <w:pPr>
              <w:jc w:val="left"/>
            </w:pPr>
            <w:r>
              <w:t xml:space="preserve">Vector định vị điểm ở thời điểm ban đầu trong hệ trực giao </w:t>
            </w:r>
            <w:r w:rsidRPr="00571435">
              <w:rPr>
                <w:position w:val="-12"/>
              </w:rPr>
              <w:object w:dxaOrig="1080" w:dyaOrig="360" w14:anchorId="0344C43A">
                <v:shape id="_x0000_i1033" type="#_x0000_t75" style="width:57.75pt;height:21.75pt" o:ole="">
                  <v:imagedata r:id="rId26" o:title=""/>
                </v:shape>
                <o:OLEObject Type="Embed" ProgID="Equation.DSMT4" ShapeID="_x0000_i1033" DrawAspect="Content" ObjectID="_1809975476" r:id="rId27"/>
              </w:object>
            </w:r>
          </w:p>
        </w:tc>
      </w:tr>
      <w:tr w:rsidR="00304FB1" w14:paraId="47358069" w14:textId="77777777" w:rsidTr="00DD14C0">
        <w:tc>
          <w:tcPr>
            <w:tcW w:w="1271" w:type="dxa"/>
            <w:vAlign w:val="center"/>
          </w:tcPr>
          <w:p w14:paraId="686A5492" w14:textId="77777777" w:rsidR="00304FB1" w:rsidRDefault="00D23222" w:rsidP="00550A1B">
            <w:pPr>
              <w:jc w:val="center"/>
            </w:pPr>
            <w:r w:rsidRPr="00D23222">
              <w:rPr>
                <w:position w:val="-6"/>
              </w:rPr>
              <w:object w:dxaOrig="200" w:dyaOrig="220" w14:anchorId="002887C4">
                <v:shape id="_x0000_i1034" type="#_x0000_t75" style="width:10.5pt;height:10.5pt" o:ole="">
                  <v:imagedata r:id="rId28" o:title=""/>
                </v:shape>
                <o:OLEObject Type="Embed" ProgID="Equation.DSMT4" ShapeID="_x0000_i1034" DrawAspect="Content" ObjectID="_1809975477" r:id="rId29"/>
              </w:object>
            </w:r>
          </w:p>
        </w:tc>
        <w:tc>
          <w:tcPr>
            <w:tcW w:w="7790" w:type="dxa"/>
            <w:vAlign w:val="center"/>
          </w:tcPr>
          <w:p w14:paraId="523B4792" w14:textId="77777777" w:rsidR="00304FB1" w:rsidRDefault="00304FB1" w:rsidP="00550A1B">
            <w:pPr>
              <w:jc w:val="left"/>
            </w:pPr>
            <w:r>
              <w:t xml:space="preserve">Vector định vị điểm ở thời điểm sau trong hệ trực giao </w:t>
            </w:r>
            <w:r w:rsidRPr="00571435">
              <w:rPr>
                <w:position w:val="-12"/>
              </w:rPr>
              <w:object w:dxaOrig="780" w:dyaOrig="360" w14:anchorId="2DED2181">
                <v:shape id="_x0000_i1035" type="#_x0000_t75" style="width:34.5pt;height:21.75pt" o:ole="">
                  <v:imagedata r:id="rId30" o:title=""/>
                </v:shape>
                <o:OLEObject Type="Embed" ProgID="Equation.DSMT4" ShapeID="_x0000_i1035" DrawAspect="Content" ObjectID="_1809975478" r:id="rId31"/>
              </w:object>
            </w:r>
          </w:p>
        </w:tc>
      </w:tr>
      <w:tr w:rsidR="00304FB1" w14:paraId="7E80C230" w14:textId="77777777" w:rsidTr="00DD14C0">
        <w:tc>
          <w:tcPr>
            <w:tcW w:w="1271" w:type="dxa"/>
            <w:vAlign w:val="center"/>
          </w:tcPr>
          <w:p w14:paraId="6A8C03D9" w14:textId="77777777" w:rsidR="00304FB1" w:rsidRPr="00571435" w:rsidRDefault="00304FB1" w:rsidP="00550A1B">
            <w:pPr>
              <w:jc w:val="center"/>
            </w:pPr>
            <w:r w:rsidRPr="00E75BBB">
              <w:rPr>
                <w:position w:val="-6"/>
              </w:rPr>
              <w:object w:dxaOrig="240" w:dyaOrig="279" w14:anchorId="7D2B1E48">
                <v:shape id="_x0000_i1036" type="#_x0000_t75" style="width:14.25pt;height:14.25pt" o:ole="">
                  <v:imagedata r:id="rId32" o:title=""/>
                </v:shape>
                <o:OLEObject Type="Embed" ProgID="Equation.DSMT4" ShapeID="_x0000_i1036" DrawAspect="Content" ObjectID="_1809975479" r:id="rId33"/>
              </w:object>
            </w:r>
            <w:r>
              <w:t xml:space="preserve"> </w:t>
            </w:r>
          </w:p>
        </w:tc>
        <w:tc>
          <w:tcPr>
            <w:tcW w:w="7790" w:type="dxa"/>
            <w:vAlign w:val="center"/>
          </w:tcPr>
          <w:p w14:paraId="187C9585" w14:textId="77777777" w:rsidR="00304FB1" w:rsidRDefault="00304FB1" w:rsidP="00550A1B">
            <w:pPr>
              <w:jc w:val="left"/>
            </w:pPr>
            <w:r>
              <w:t>Định thức Jacobian</w:t>
            </w:r>
          </w:p>
        </w:tc>
      </w:tr>
      <w:tr w:rsidR="00304FB1" w14:paraId="5DD3DFAF" w14:textId="77777777" w:rsidTr="00DD14C0">
        <w:tc>
          <w:tcPr>
            <w:tcW w:w="1271" w:type="dxa"/>
            <w:vAlign w:val="center"/>
          </w:tcPr>
          <w:p w14:paraId="2CA6B874" w14:textId="77777777" w:rsidR="00304FB1" w:rsidRDefault="00304FB1" w:rsidP="00550A1B">
            <w:pPr>
              <w:jc w:val="center"/>
            </w:pPr>
            <w:r w:rsidRPr="00C53F20">
              <w:rPr>
                <w:position w:val="-10"/>
              </w:rPr>
              <w:object w:dxaOrig="240" w:dyaOrig="260" w14:anchorId="7A35AA96">
                <v:shape id="_x0000_i1037" type="#_x0000_t75" style="width:14.25pt;height:14.25pt" o:ole="">
                  <v:imagedata r:id="rId34" o:title=""/>
                </v:shape>
                <o:OLEObject Type="Embed" ProgID="Equation.DSMT4" ShapeID="_x0000_i1037" DrawAspect="Content" ObjectID="_1809975480" r:id="rId35"/>
              </w:object>
            </w:r>
            <w:r>
              <w:t xml:space="preserve"> </w:t>
            </w:r>
          </w:p>
        </w:tc>
        <w:tc>
          <w:tcPr>
            <w:tcW w:w="7790" w:type="dxa"/>
            <w:vAlign w:val="center"/>
          </w:tcPr>
          <w:p w14:paraId="12FF0E4A" w14:textId="77777777" w:rsidR="00304FB1" w:rsidRDefault="00304FB1" w:rsidP="00C53F20">
            <w:pPr>
              <w:jc w:val="left"/>
            </w:pPr>
            <w:r>
              <w:t>Áp suất tĩnh (nhiệt động lực học)</w:t>
            </w:r>
          </w:p>
        </w:tc>
      </w:tr>
      <w:tr w:rsidR="00304FB1" w14:paraId="50BDAB92" w14:textId="77777777" w:rsidTr="00DD14C0">
        <w:tc>
          <w:tcPr>
            <w:tcW w:w="1271" w:type="dxa"/>
            <w:vAlign w:val="center"/>
          </w:tcPr>
          <w:p w14:paraId="24391C42" w14:textId="77777777" w:rsidR="00304FB1" w:rsidRDefault="00304FB1" w:rsidP="00550A1B">
            <w:pPr>
              <w:jc w:val="center"/>
            </w:pPr>
            <w:r w:rsidRPr="00C53F20">
              <w:rPr>
                <w:position w:val="-6"/>
              </w:rPr>
              <w:object w:dxaOrig="200" w:dyaOrig="220" w14:anchorId="77DE3533">
                <v:shape id="_x0000_i1038" type="#_x0000_t75" style="width:7.5pt;height:14.25pt" o:ole="">
                  <v:imagedata r:id="rId36" o:title=""/>
                </v:shape>
                <o:OLEObject Type="Embed" ProgID="Equation.DSMT4" ShapeID="_x0000_i1038" DrawAspect="Content" ObjectID="_1809975481" r:id="rId37"/>
              </w:object>
            </w:r>
            <w:r>
              <w:t xml:space="preserve"> </w:t>
            </w:r>
          </w:p>
        </w:tc>
        <w:tc>
          <w:tcPr>
            <w:tcW w:w="7790" w:type="dxa"/>
            <w:vAlign w:val="center"/>
          </w:tcPr>
          <w:p w14:paraId="3DFDE818" w14:textId="77777777" w:rsidR="00304FB1" w:rsidRDefault="00304FB1" w:rsidP="00C53F20">
            <w:pPr>
              <w:jc w:val="left"/>
            </w:pPr>
            <w:r>
              <w:t>Tensor ứng suất</w:t>
            </w:r>
          </w:p>
        </w:tc>
      </w:tr>
      <w:tr w:rsidR="00304FB1" w14:paraId="07DFEFD8" w14:textId="77777777" w:rsidTr="00DD14C0">
        <w:tc>
          <w:tcPr>
            <w:tcW w:w="1271" w:type="dxa"/>
            <w:vAlign w:val="center"/>
          </w:tcPr>
          <w:p w14:paraId="176BEB7D" w14:textId="77777777" w:rsidR="00304FB1" w:rsidRDefault="00304FB1" w:rsidP="00550A1B">
            <w:pPr>
              <w:jc w:val="center"/>
            </w:pPr>
            <w:r w:rsidRPr="005F6E6E">
              <w:rPr>
                <w:position w:val="-10"/>
              </w:rPr>
              <w:object w:dxaOrig="240" w:dyaOrig="260" w14:anchorId="22ABD758">
                <v:shape id="_x0000_i1039" type="#_x0000_t75" style="width:14.25pt;height:14.25pt" o:ole="">
                  <v:imagedata r:id="rId38" o:title=""/>
                </v:shape>
                <o:OLEObject Type="Embed" ProgID="Equation.DSMT4" ShapeID="_x0000_i1039" DrawAspect="Content" ObjectID="_1809975482" r:id="rId39"/>
              </w:object>
            </w:r>
            <w:r>
              <w:t xml:space="preserve"> </w:t>
            </w:r>
          </w:p>
        </w:tc>
        <w:tc>
          <w:tcPr>
            <w:tcW w:w="7790" w:type="dxa"/>
            <w:vAlign w:val="center"/>
          </w:tcPr>
          <w:p w14:paraId="2235E005" w14:textId="77777777" w:rsidR="00304FB1" w:rsidRDefault="00304FB1" w:rsidP="00C53F20">
            <w:pPr>
              <w:jc w:val="left"/>
            </w:pPr>
            <w:r>
              <w:t>Độ nhớt động học</w:t>
            </w:r>
          </w:p>
        </w:tc>
      </w:tr>
      <w:tr w:rsidR="00697B53" w14:paraId="6E035151" w14:textId="77777777" w:rsidTr="00DD14C0">
        <w:tc>
          <w:tcPr>
            <w:tcW w:w="1271" w:type="dxa"/>
            <w:vAlign w:val="center"/>
          </w:tcPr>
          <w:p w14:paraId="3500E4A5" w14:textId="77777777" w:rsidR="00697B53" w:rsidRPr="005F6E6E" w:rsidRDefault="00697B53" w:rsidP="00550A1B">
            <w:pPr>
              <w:jc w:val="center"/>
            </w:pPr>
            <w:r w:rsidRPr="00697B53">
              <w:rPr>
                <w:position w:val="-12"/>
              </w:rPr>
              <w:object w:dxaOrig="400" w:dyaOrig="360" w14:anchorId="35712183">
                <v:shape id="_x0000_i1040" type="#_x0000_t75" style="width:21.75pt;height:21.75pt" o:ole="">
                  <v:imagedata r:id="rId40" o:title=""/>
                </v:shape>
                <o:OLEObject Type="Embed" ProgID="Equation.DSMT4" ShapeID="_x0000_i1040" DrawAspect="Content" ObjectID="_1809975483" r:id="rId41"/>
              </w:object>
            </w:r>
          </w:p>
        </w:tc>
        <w:tc>
          <w:tcPr>
            <w:tcW w:w="7790" w:type="dxa"/>
            <w:vAlign w:val="center"/>
          </w:tcPr>
          <w:p w14:paraId="7E506A1A" w14:textId="77777777" w:rsidR="00697B53" w:rsidRDefault="00697B53" w:rsidP="00C53F20">
            <w:pPr>
              <w:jc w:val="left"/>
            </w:pPr>
            <w:r>
              <w:t>Nguồn động lượng</w:t>
            </w:r>
          </w:p>
        </w:tc>
      </w:tr>
      <w:tr w:rsidR="008B5879" w14:paraId="727DDF2D" w14:textId="77777777" w:rsidTr="00DD14C0">
        <w:tc>
          <w:tcPr>
            <w:tcW w:w="1271" w:type="dxa"/>
            <w:vAlign w:val="center"/>
          </w:tcPr>
          <w:p w14:paraId="10538398" w14:textId="77777777" w:rsidR="008B5879" w:rsidRPr="008B5879" w:rsidRDefault="008B5879" w:rsidP="00550A1B">
            <w:pPr>
              <w:jc w:val="center"/>
              <w:rPr>
                <w:b/>
              </w:rPr>
            </w:pPr>
            <w:r w:rsidRPr="008B5879">
              <w:rPr>
                <w:b/>
              </w:rPr>
              <w:t>f</w:t>
            </w:r>
          </w:p>
        </w:tc>
        <w:tc>
          <w:tcPr>
            <w:tcW w:w="7790" w:type="dxa"/>
            <w:vAlign w:val="center"/>
          </w:tcPr>
          <w:p w14:paraId="6EEC18BC" w14:textId="77777777" w:rsidR="008B5879" w:rsidRDefault="008B5879" w:rsidP="00C53F20">
            <w:pPr>
              <w:jc w:val="left"/>
            </w:pPr>
            <w:r>
              <w:t>Lực khối như trọng lực hoặc lực quán tính,…</w:t>
            </w:r>
          </w:p>
        </w:tc>
      </w:tr>
    </w:tbl>
    <w:p w14:paraId="61E7BD5A" w14:textId="77777777" w:rsidR="00550A1B" w:rsidRPr="00550A1B" w:rsidRDefault="00550A1B" w:rsidP="00550A1B"/>
    <w:p w14:paraId="12581737" w14:textId="77777777" w:rsidR="009C1E02" w:rsidRDefault="009C1E02">
      <w:pPr>
        <w:spacing w:before="0" w:after="160" w:line="259" w:lineRule="auto"/>
        <w:jc w:val="left"/>
      </w:pPr>
      <w:r>
        <w:br w:type="page"/>
      </w:r>
    </w:p>
    <w:p w14:paraId="587F5393" w14:textId="77777777" w:rsidR="00D65BBC" w:rsidRDefault="00D65BBC" w:rsidP="00D65BBC">
      <w:pPr>
        <w:pStyle w:val="Heading1"/>
        <w:numPr>
          <w:ilvl w:val="0"/>
          <w:numId w:val="0"/>
        </w:numPr>
        <w:jc w:val="center"/>
      </w:pPr>
      <w:bookmarkStart w:id="27" w:name="_Toc501740728"/>
      <w:bookmarkStart w:id="28" w:name="_Toc502484013"/>
      <w:bookmarkStart w:id="29" w:name="_Toc502497982"/>
      <w:bookmarkStart w:id="30" w:name="_Toc502658799"/>
      <w:bookmarkStart w:id="31" w:name="_Toc502785620"/>
      <w:bookmarkStart w:id="32" w:name="_Toc502870710"/>
      <w:bookmarkStart w:id="33" w:name="_Toc502924785"/>
      <w:bookmarkStart w:id="34" w:name="_Toc503447292"/>
      <w:bookmarkStart w:id="35" w:name="_Toc501740727"/>
      <w:bookmarkStart w:id="36" w:name="_Toc502484012"/>
      <w:bookmarkStart w:id="37" w:name="_Toc502497981"/>
      <w:bookmarkStart w:id="38" w:name="_Toc502658798"/>
      <w:bookmarkStart w:id="39" w:name="_Toc502785619"/>
      <w:bookmarkStart w:id="40" w:name="_Toc502870709"/>
      <w:bookmarkStart w:id="41" w:name="_Toc502924784"/>
      <w:bookmarkStart w:id="42" w:name="_Toc503447291"/>
      <w:bookmarkStart w:id="43" w:name="_Toc199362552"/>
      <w:r>
        <w:lastRenderedPageBreak/>
        <w:t>DANH MỤC HÌNH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43"/>
    </w:p>
    <w:p w14:paraId="27B609E4" w14:textId="77777777" w:rsidR="00D65BBC" w:rsidRDefault="00D65BBC" w:rsidP="00D65BBC">
      <w:pPr>
        <w:tabs>
          <w:tab w:val="left" w:pos="0"/>
          <w:tab w:val="right" w:pos="9072"/>
        </w:tabs>
      </w:pPr>
      <w:r>
        <w:t>Hình</w:t>
      </w:r>
      <w:r>
        <w:tab/>
        <w:t>Trang</w:t>
      </w:r>
    </w:p>
    <w:bookmarkEnd w:id="35"/>
    <w:bookmarkEnd w:id="36"/>
    <w:bookmarkEnd w:id="37"/>
    <w:bookmarkEnd w:id="38"/>
    <w:bookmarkEnd w:id="39"/>
    <w:bookmarkEnd w:id="40"/>
    <w:bookmarkEnd w:id="41"/>
    <w:bookmarkEnd w:id="42"/>
    <w:p w14:paraId="15C246C4" w14:textId="181CCE4B" w:rsidR="002556C4" w:rsidRDefault="004B6FAD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r>
        <w:fldChar w:fldCharType="begin"/>
      </w:r>
      <w:r>
        <w:instrText xml:space="preserve"> TOC \h \z \c "Hình" </w:instrText>
      </w:r>
      <w:r>
        <w:fldChar w:fldCharType="separate"/>
      </w:r>
      <w:hyperlink w:anchor="_Toc199362504" w:history="1">
        <w:r w:rsidR="002556C4" w:rsidRPr="009028E1">
          <w:rPr>
            <w:rStyle w:val="Hyperlink"/>
            <w:noProof/>
          </w:rPr>
          <w:t>Hình 3.1 Trạng thái ban đầu cùng điều kiện biên biểu diễn bởi code python</w:t>
        </w:r>
        <w:r w:rsidR="002556C4">
          <w:rPr>
            <w:noProof/>
            <w:webHidden/>
          </w:rPr>
          <w:tab/>
        </w:r>
        <w:r w:rsidR="002556C4">
          <w:rPr>
            <w:noProof/>
            <w:webHidden/>
          </w:rPr>
          <w:fldChar w:fldCharType="begin"/>
        </w:r>
        <w:r w:rsidR="002556C4">
          <w:rPr>
            <w:noProof/>
            <w:webHidden/>
          </w:rPr>
          <w:instrText xml:space="preserve"> PAGEREF _Toc199362504 \h </w:instrText>
        </w:r>
        <w:r w:rsidR="002556C4">
          <w:rPr>
            <w:noProof/>
            <w:webHidden/>
          </w:rPr>
        </w:r>
        <w:r w:rsidR="002556C4"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2</w:t>
        </w:r>
        <w:r w:rsidR="002556C4">
          <w:rPr>
            <w:noProof/>
            <w:webHidden/>
          </w:rPr>
          <w:fldChar w:fldCharType="end"/>
        </w:r>
      </w:hyperlink>
    </w:p>
    <w:p w14:paraId="59218087" w14:textId="67C95AE0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05" w:history="1">
        <w:r w:rsidRPr="009028E1">
          <w:rPr>
            <w:rStyle w:val="Hyperlink"/>
            <w:noProof/>
          </w:rPr>
          <w:t>Hình 3.2 Ứng suất phương X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54CB0A4" w14:textId="29BF5442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06" w:history="1">
        <w:r w:rsidRPr="009028E1">
          <w:rPr>
            <w:rStyle w:val="Hyperlink"/>
            <w:noProof/>
          </w:rPr>
          <w:t>Hình 3.3 Ứng suất chương Y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A2173D3" w14:textId="02E86C93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07" w:history="1">
        <w:r w:rsidRPr="009028E1">
          <w:rPr>
            <w:rStyle w:val="Hyperlink"/>
            <w:noProof/>
          </w:rPr>
          <w:t>Hình 3.4 Ứng suất phương X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0651D07" w14:textId="0FD247BF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08" w:history="1">
        <w:r w:rsidRPr="009028E1">
          <w:rPr>
            <w:rStyle w:val="Hyperlink"/>
            <w:noProof/>
          </w:rPr>
          <w:t>Hình 3.5 Biến dạng phương XX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21751F0" w14:textId="416DFB9A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09" w:history="1">
        <w:r w:rsidRPr="009028E1">
          <w:rPr>
            <w:rStyle w:val="Hyperlink"/>
            <w:noProof/>
          </w:rPr>
          <w:t>Hình 3.6 Biến dạng phương Y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3AF271A" w14:textId="20C796F2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10" w:history="1">
        <w:r w:rsidRPr="009028E1">
          <w:rPr>
            <w:rStyle w:val="Hyperlink"/>
            <w:noProof/>
          </w:rPr>
          <w:t>Hình 3.7 Biến dạng phương X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17BCBCB" w14:textId="45943A5D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11" w:history="1">
        <w:r w:rsidRPr="009028E1">
          <w:rPr>
            <w:rStyle w:val="Hyperlink"/>
            <w:noProof/>
          </w:rPr>
          <w:t>Hình 3.8 4 mode shape đầu tiê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545D8D3" w14:textId="45732914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12" w:history="1">
        <w:r w:rsidRPr="009028E1">
          <w:rPr>
            <w:rStyle w:val="Hyperlink"/>
            <w:noProof/>
          </w:rPr>
          <w:t>Hình 4.1 Lưới và các điều kiện biện định nghĩa trong ANSY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739C0BB0" w14:textId="6F487180" w:rsidR="002556C4" w:rsidRDefault="002556C4">
      <w:pPr>
        <w:pStyle w:val="TableofFigures"/>
        <w:tabs>
          <w:tab w:val="right" w:leader="dot" w:pos="9061"/>
        </w:tabs>
        <w:rPr>
          <w:rFonts w:asciiTheme="minorHAnsi" w:eastAsiaTheme="minorEastAsia" w:hAnsiTheme="minorHAnsi"/>
          <w:noProof/>
          <w:color w:val="auto"/>
          <w:kern w:val="2"/>
          <w:sz w:val="24"/>
          <w:szCs w:val="24"/>
          <w:lang w:val="en-GB" w:eastAsia="zh-CN"/>
          <w14:ligatures w14:val="standardContextual"/>
        </w:rPr>
      </w:pPr>
      <w:hyperlink w:anchor="_Toc199362513" w:history="1">
        <w:r w:rsidRPr="009028E1">
          <w:rPr>
            <w:rStyle w:val="Hyperlink"/>
            <w:noProof/>
          </w:rPr>
          <w:t>Hình 4.2 Các mode shape - ANSYS Program controlle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93625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C42A7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35F67374" w14:textId="44795480" w:rsidR="009C1E02" w:rsidRDefault="004B6FAD" w:rsidP="00EB35ED">
      <w:pPr>
        <w:tabs>
          <w:tab w:val="left" w:pos="0"/>
          <w:tab w:val="right" w:pos="9072"/>
        </w:tabs>
      </w:pPr>
      <w:r>
        <w:fldChar w:fldCharType="end"/>
      </w:r>
    </w:p>
    <w:p w14:paraId="4AB7FB30" w14:textId="77777777" w:rsidR="009C1E02" w:rsidRPr="009C1E02" w:rsidRDefault="009C1E02" w:rsidP="009C1E02">
      <w:pPr>
        <w:sectPr w:rsidR="009C1E02" w:rsidRPr="009C1E02" w:rsidSect="002523F7">
          <w:footerReference w:type="default" r:id="rId42"/>
          <w:pgSz w:w="11906" w:h="16838" w:code="9"/>
          <w:pgMar w:top="1418" w:right="1134" w:bottom="1418" w:left="1701" w:header="708" w:footer="708" w:gutter="0"/>
          <w:pgNumType w:fmt="lowerRoman" w:start="1"/>
          <w:cols w:space="708"/>
          <w:docGrid w:linePitch="360"/>
        </w:sectPr>
      </w:pPr>
    </w:p>
    <w:p w14:paraId="0F2C364F" w14:textId="192AB191" w:rsidR="00770E70" w:rsidRDefault="00B63DF7" w:rsidP="00327BCC">
      <w:pPr>
        <w:pStyle w:val="Heading1"/>
        <w:numPr>
          <w:ilvl w:val="0"/>
          <w:numId w:val="11"/>
        </w:numPr>
      </w:pPr>
      <w:bookmarkStart w:id="44" w:name="_Toc199362553"/>
      <w:r>
        <w:lastRenderedPageBreak/>
        <w:t>Đề bài</w:t>
      </w:r>
      <w:bookmarkEnd w:id="44"/>
    </w:p>
    <w:p w14:paraId="17EAF8A2" w14:textId="2A22D6C1" w:rsidR="00E57AC4" w:rsidRDefault="0018365F" w:rsidP="00C77BC0">
      <w:pPr>
        <w:keepNext/>
        <w:jc w:val="center"/>
        <w:rPr>
          <w:sz w:val="2"/>
          <w:szCs w:val="2"/>
        </w:rPr>
      </w:pPr>
      <w:r>
        <w:rPr>
          <w:noProof/>
        </w:rPr>
        <w:drawing>
          <wp:inline distT="0" distB="0" distL="0" distR="0" wp14:anchorId="1FD9448C" wp14:editId="530AA1E1">
            <wp:extent cx="5702300" cy="5169267"/>
            <wp:effectExtent l="0" t="0" r="0" b="0"/>
            <wp:docPr id="17589337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933794" name="Picture 1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4" r="5810" b="343"/>
                    <a:stretch/>
                  </pic:blipFill>
                  <pic:spPr bwMode="auto">
                    <a:xfrm>
                      <a:off x="0" y="0"/>
                      <a:ext cx="5702300" cy="5169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7041CB" w14:textId="447E802E" w:rsidR="00E657D0" w:rsidRDefault="00C77BC0" w:rsidP="00E657D0">
      <w:pPr>
        <w:keepNext/>
        <w:jc w:val="center"/>
        <w:rPr>
          <w:sz w:val="2"/>
          <w:szCs w:val="2"/>
        </w:rPr>
      </w:pPr>
      <w:r>
        <w:rPr>
          <w:noProof/>
        </w:rPr>
        <w:drawing>
          <wp:inline distT="0" distB="0" distL="0" distR="0" wp14:anchorId="44083ABB" wp14:editId="0AC1DF7E">
            <wp:extent cx="5736806" cy="2120550"/>
            <wp:effectExtent l="0" t="0" r="0" b="0"/>
            <wp:docPr id="1457760986" name="Picture 1" descr="A table with numbers and lett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760986" name="Picture 1" descr="A table with numbers and letters&#10;&#10;AI-generated content may be incorrect.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39615" cy="2121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D5A60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37F1349D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16C9A15A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7FD9FE29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0D1D2B54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75899FA2" w14:textId="77777777" w:rsidR="005E4E80" w:rsidRDefault="005E4E80" w:rsidP="00E657D0">
      <w:pPr>
        <w:keepNext/>
        <w:jc w:val="center"/>
        <w:rPr>
          <w:sz w:val="2"/>
          <w:szCs w:val="2"/>
        </w:rPr>
      </w:pPr>
    </w:p>
    <w:p w14:paraId="18E2F367" w14:textId="77777777" w:rsidR="005E4E80" w:rsidRPr="00E657D0" w:rsidRDefault="005E4E80" w:rsidP="00E657D0">
      <w:pPr>
        <w:keepNext/>
        <w:jc w:val="center"/>
        <w:rPr>
          <w:sz w:val="2"/>
          <w:szCs w:val="2"/>
        </w:rPr>
      </w:pPr>
    </w:p>
    <w:p w14:paraId="50A87773" w14:textId="77777777" w:rsidR="005E4E80" w:rsidRDefault="00540489" w:rsidP="005E4E80">
      <w:pPr>
        <w:pStyle w:val="Heading1"/>
      </w:pPr>
      <w:bookmarkStart w:id="45" w:name="_Toc199362554"/>
      <w:r>
        <w:lastRenderedPageBreak/>
        <w:t>Kết</w:t>
      </w:r>
      <w:r w:rsidR="00E657D0">
        <w:t xml:space="preserve"> </w:t>
      </w:r>
      <w:r>
        <w:t>quả tính toán</w:t>
      </w:r>
      <w:bookmarkEnd w:id="45"/>
    </w:p>
    <w:p w14:paraId="6CE3C6A1" w14:textId="77777777" w:rsidR="001E2D59" w:rsidRDefault="0061027C" w:rsidP="001E2D59">
      <w:pPr>
        <w:rPr>
          <w:b/>
          <w:bCs/>
          <w:sz w:val="20"/>
          <w:szCs w:val="12"/>
        </w:rPr>
      </w:pPr>
      <w:r>
        <w:rPr>
          <w:noProof/>
        </w:rPr>
        <w:drawing>
          <wp:inline distT="0" distB="0" distL="0" distR="0" wp14:anchorId="1556513D" wp14:editId="3AADAE80">
            <wp:extent cx="5761990" cy="4086225"/>
            <wp:effectExtent l="0" t="0" r="0" b="9525"/>
            <wp:docPr id="1368828361" name="Picture 5" descr="A screen shot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828361" name="Picture 5" descr="A screen shot of a graph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5" b="3711"/>
                    <a:stretch/>
                  </pic:blipFill>
                  <pic:spPr bwMode="auto">
                    <a:xfrm>
                      <a:off x="0" y="0"/>
                      <a:ext cx="5786454" cy="4103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972D9B" w14:textId="004B1936" w:rsidR="005A735C" w:rsidRPr="001E2D59" w:rsidRDefault="00493772" w:rsidP="001E2D59">
      <w:pPr>
        <w:rPr>
          <w:sz w:val="28"/>
          <w:szCs w:val="32"/>
        </w:rPr>
      </w:pPr>
      <w:bookmarkStart w:id="46" w:name="_Toc199362504"/>
      <w:r w:rsidRPr="001E2D59">
        <w:rPr>
          <w:sz w:val="20"/>
          <w:szCs w:val="12"/>
        </w:rPr>
        <w:t xml:space="preserve">Hình </w:t>
      </w:r>
      <w:r w:rsidR="00E72D8C" w:rsidRPr="001E2D59">
        <w:rPr>
          <w:sz w:val="20"/>
          <w:szCs w:val="12"/>
        </w:rPr>
        <w:fldChar w:fldCharType="begin"/>
      </w:r>
      <w:r w:rsidR="00E72D8C" w:rsidRPr="001E2D59">
        <w:rPr>
          <w:sz w:val="20"/>
          <w:szCs w:val="12"/>
        </w:rPr>
        <w:instrText xml:space="preserve"> STYLEREF 1 \s </w:instrText>
      </w:r>
      <w:r w:rsidR="00E72D8C" w:rsidRPr="001E2D59">
        <w:rPr>
          <w:sz w:val="20"/>
          <w:szCs w:val="12"/>
        </w:rPr>
        <w:fldChar w:fldCharType="separate"/>
      </w:r>
      <w:r w:rsidR="009C42A7">
        <w:rPr>
          <w:noProof/>
          <w:sz w:val="20"/>
          <w:szCs w:val="12"/>
        </w:rPr>
        <w:t>2</w:t>
      </w:r>
      <w:r w:rsidR="00E72D8C" w:rsidRPr="001E2D59">
        <w:rPr>
          <w:sz w:val="20"/>
          <w:szCs w:val="12"/>
        </w:rPr>
        <w:fldChar w:fldCharType="end"/>
      </w:r>
      <w:r w:rsidR="00E72D8C" w:rsidRPr="001E2D59">
        <w:rPr>
          <w:sz w:val="20"/>
          <w:szCs w:val="12"/>
        </w:rPr>
        <w:t>.</w:t>
      </w:r>
      <w:r w:rsidR="00E72D8C" w:rsidRPr="001E2D59">
        <w:rPr>
          <w:sz w:val="20"/>
          <w:szCs w:val="12"/>
        </w:rPr>
        <w:fldChar w:fldCharType="begin"/>
      </w:r>
      <w:r w:rsidR="00E72D8C" w:rsidRPr="001E2D59">
        <w:rPr>
          <w:sz w:val="20"/>
          <w:szCs w:val="12"/>
        </w:rPr>
        <w:instrText xml:space="preserve"> SEQ Hình \* ARABIC \s 1 </w:instrText>
      </w:r>
      <w:r w:rsidR="00E72D8C" w:rsidRPr="001E2D59">
        <w:rPr>
          <w:sz w:val="20"/>
          <w:szCs w:val="12"/>
        </w:rPr>
        <w:fldChar w:fldCharType="separate"/>
      </w:r>
      <w:r w:rsidR="009C42A7">
        <w:rPr>
          <w:noProof/>
          <w:sz w:val="20"/>
          <w:szCs w:val="12"/>
        </w:rPr>
        <w:t>1</w:t>
      </w:r>
      <w:r w:rsidR="00E72D8C" w:rsidRPr="001E2D59">
        <w:rPr>
          <w:sz w:val="20"/>
          <w:szCs w:val="12"/>
        </w:rPr>
        <w:fldChar w:fldCharType="end"/>
      </w:r>
      <w:r w:rsidRPr="001E2D59">
        <w:rPr>
          <w:sz w:val="20"/>
          <w:szCs w:val="12"/>
        </w:rPr>
        <w:t xml:space="preserve"> Trạng thái ban đầu cùng điều kiện biên biểu diễn bởi code python</w:t>
      </w:r>
      <w:bookmarkEnd w:id="46"/>
    </w:p>
    <w:p w14:paraId="54459520" w14:textId="4930CDFF" w:rsidR="009710D0" w:rsidRPr="009710D0" w:rsidRDefault="004669CF" w:rsidP="009710D0">
      <w:r>
        <w:t>Dưới đây là output từ chương trình python</w:t>
      </w:r>
      <w:r w:rsidR="00C51181">
        <w:t>, sử dụng phương pháp full itegration 2x2 cho phần tử Quad</w:t>
      </w:r>
      <w:r w:rsidR="00223AC0">
        <w:t>4:</w:t>
      </w:r>
    </w:p>
    <w:p w14:paraId="1ACEBF30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Processing: Element stiffness matrix, full integration.......</w:t>
      </w:r>
    </w:p>
    <w:p w14:paraId="0889472B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 </w:t>
      </w:r>
    </w:p>
    <w:p w14:paraId="157BEEFA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Full Integration Points (2x2 Quadrature):</w:t>
      </w:r>
    </w:p>
    <w:p w14:paraId="4E8BA2B1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GP0: (ξ=-0.5774, η=-0.5774), weight=(1.0000, 1.0000)</w:t>
      </w:r>
    </w:p>
    <w:p w14:paraId="5DED5124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GP1: (ξ=0.5774, η=-0.5774), weight=(1.0000, 1.0000) </w:t>
      </w:r>
    </w:p>
    <w:p w14:paraId="744EC10B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GP2: (ξ=0.5774, η=0.5774), weight=(1.0000, 1.0000)</w:t>
      </w:r>
    </w:p>
    <w:p w14:paraId="0C50C394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GP3: (ξ=-0.5774, η=0.5774), weight=(1.0000, 1.0000)</w:t>
      </w:r>
    </w:p>
    <w:p w14:paraId="76353D9D" w14:textId="77777777" w:rsidR="007D0A85" w:rsidRDefault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</w:p>
    <w:p w14:paraId="116BAC8E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Element 1:</w:t>
      </w:r>
    </w:p>
    <w:p w14:paraId="6AC7885E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[ 8.6293e+10  3.9950e+10 -3.3558e+10  4.7940e+09 -4.3146e+10 -3.9950e+10 -9.588e+09 -4.794e+09]</w:t>
      </w:r>
    </w:p>
    <w:p w14:paraId="03C7749D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 3.9950e+10  1.3068e+11 -4.7940e+09  4.1903e+10 -3.9950e+10 -6.5341e+10  4.7940e+09 -1.072e+11]</w:t>
      </w:r>
    </w:p>
    <w:p w14:paraId="15D16542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-3.3558e+10 -4.7940e+09  8.6293e+10 -3.9950e+10 -9.5881e+09  4.7940e+09 -4.3146e+10  3.995e+10]</w:t>
      </w:r>
    </w:p>
    <w:p w14:paraId="1D264DA0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 4.7940e+09  4.1903e+10 -3.9950e+10  1.3068e+11 -4.7940e+09 -1.0724e+11  3.9950e+10 -6.534e+10]</w:t>
      </w:r>
    </w:p>
    <w:p w14:paraId="617CB2E3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-4.3146e+10 -3.9950e+10 -9.5881e+09 -4.7940e+09  8.6293e+10  3.9950e+10 -3.3558e+10  4.794e+09]</w:t>
      </w:r>
    </w:p>
    <w:p w14:paraId="07E79E69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-3.9950e+10 -6.5341e+10  4.7940e+09 -1.0724e+11  3.9950e+10  1.3068e+11 -4.7940e+09  4.190e+10]</w:t>
      </w:r>
    </w:p>
    <w:p w14:paraId="5BB4E3DB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-9.5881e+09  4.7940e+09 -4.3146e+10  3.9950e+10 -3.3558e+10 -4.7940e+09  8.6293e+10 -3.995e+10]</w:t>
      </w:r>
    </w:p>
    <w:p w14:paraId="45962DDD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 xml:space="preserve"> [-4.7940e+09 -1.0724e+11  3.9950e+10 -6.5341e+10  4.7940e+09  4.1903e+10 -3.995e+10  1.306e+11]]</w:t>
      </w:r>
    </w:p>
    <w:p w14:paraId="2D6A40F1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 </w:t>
      </w:r>
    </w:p>
    <w:p w14:paraId="604A263B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.</w:t>
      </w:r>
    </w:p>
    <w:p w14:paraId="17A9869E" w14:textId="77777777" w:rsidR="000E22EB" w:rsidRPr="00900409" w:rsidRDefault="000E22EB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.</w:t>
      </w:r>
    </w:p>
    <w:p w14:paraId="5D9E256D" w14:textId="77777777" w:rsidR="007D0A85" w:rsidRDefault="000E22EB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900409">
        <w:rPr>
          <w:rFonts w:ascii="Consolas" w:hAnsi="Consolas" w:cs="Courier New"/>
          <w:sz w:val="17"/>
          <w:szCs w:val="17"/>
        </w:rPr>
        <w:t>.</w:t>
      </w:r>
    </w:p>
    <w:p w14:paraId="1B6CFE0C" w14:textId="77777777" w:rsid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</w:p>
    <w:p w14:paraId="42601BF8" w14:textId="5823FC4F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>Reduced Global Stiffness Matrix (K):</w:t>
      </w:r>
    </w:p>
    <w:p w14:paraId="7C1DCAE9" w14:textId="24D76688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lastRenderedPageBreak/>
        <w:t xml:space="preserve"> [[ 1.725e+11  0.000e+00 -3.35</w:t>
      </w:r>
      <w:r>
        <w:rPr>
          <w:rFonts w:ascii="Consolas" w:hAnsi="Consolas" w:cs="Courier New"/>
          <w:sz w:val="17"/>
          <w:szCs w:val="17"/>
        </w:rPr>
        <w:t>6</w:t>
      </w:r>
      <w:r w:rsidRPr="007D0A85">
        <w:rPr>
          <w:rFonts w:ascii="Consolas" w:hAnsi="Consolas" w:cs="Courier New"/>
          <w:sz w:val="17"/>
          <w:szCs w:val="17"/>
        </w:rPr>
        <w:t>e+10 -4.794e+09  0.000e+00  0.000e+00 -1.91</w:t>
      </w:r>
      <w:r>
        <w:rPr>
          <w:rFonts w:ascii="Consolas" w:hAnsi="Consolas" w:cs="Courier New"/>
          <w:sz w:val="17"/>
          <w:szCs w:val="17"/>
        </w:rPr>
        <w:t>8</w:t>
      </w:r>
      <w:r w:rsidRPr="007D0A85">
        <w:rPr>
          <w:rFonts w:ascii="Consolas" w:hAnsi="Consolas" w:cs="Courier New"/>
          <w:sz w:val="17"/>
          <w:szCs w:val="17"/>
        </w:rPr>
        <w:t>e+10  0.000e+00 -</w:t>
      </w:r>
      <w:r w:rsidR="00A507E3">
        <w:rPr>
          <w:rFonts w:ascii="Consolas" w:hAnsi="Consolas" w:cs="Courier New"/>
          <w:sz w:val="17"/>
          <w:szCs w:val="17"/>
        </w:rPr>
        <w:t xml:space="preserve">   </w:t>
      </w:r>
      <w:r w:rsidRPr="007D0A85">
        <w:rPr>
          <w:rFonts w:ascii="Consolas" w:hAnsi="Consolas" w:cs="Courier New"/>
          <w:sz w:val="17"/>
          <w:szCs w:val="17"/>
        </w:rPr>
        <w:t>4.31</w:t>
      </w:r>
      <w:r>
        <w:rPr>
          <w:rFonts w:ascii="Consolas" w:hAnsi="Consolas" w:cs="Courier New"/>
          <w:sz w:val="17"/>
          <w:szCs w:val="17"/>
        </w:rPr>
        <w:t>5</w:t>
      </w:r>
      <w:r w:rsidRPr="007D0A85">
        <w:rPr>
          <w:rFonts w:ascii="Consolas" w:hAnsi="Consolas" w:cs="Courier New"/>
          <w:sz w:val="17"/>
          <w:szCs w:val="17"/>
        </w:rPr>
        <w:t>e+10  3.995e+10  0.000e+00  0.0000e+00]</w:t>
      </w:r>
    </w:p>
    <w:p w14:paraId="1DFE5A56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 2.6136e+11  4.7940e+09  4.1903e+10  0.0000e+00  0.0000e+00 -9.5367e-07 -2.1449e+11  3.9950e+10 -6.5341e+10  0.0000e+00  0.0000e+00]</w:t>
      </w:r>
    </w:p>
    <w:p w14:paraId="41DC5B4D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-3.3558e+10  4.7940e+09  1.7259e+11  1.5259e-05 -3.3558e+10 -4.7940e+09 -4.3146e+10 -3.9950e+10 -1.9176e+10 -9.5367e-07 -4.3146e+10  3.9950e+10]</w:t>
      </w:r>
    </w:p>
    <w:p w14:paraId="3DA76C71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-4.7940e+09  4.1903e+10  1.5259e-05  2.6136e+11  4.7940e+09  4.1903e+10 -3.9950e+10 -6.5341e+10  1.9073e-06 -2.1449e+11  3.9950e+10 -6.5341e+10]</w:t>
      </w:r>
    </w:p>
    <w:p w14:paraId="5AF8123A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 0.0000e+00 -3.3558e+10  4.7940e+09  8.6293e+10  3.9950e+10  0.0000e+00  0.0000e+00 -4.3146e+10 -3.9950e+10 -9.5881e+09 -4.7940e+09]</w:t>
      </w:r>
    </w:p>
    <w:p w14:paraId="79E0197A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 0.0000e+00 -4.7940e+09  4.1903e+10  3.9950e+10  1.3068e+11  0.0000e+00  0.0000e+00 -3.9950e+10 -6.5341e+10  4.7940e+09 -1.0724e+11]</w:t>
      </w:r>
    </w:p>
    <w:p w14:paraId="253E586E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-1.9176e+10  9.5367e-07 -4.3146e+10 -3.9950e+10  0.0000e+00  0.0000e+00  1.7259e+11  0.0000e+00 -3.3558e+10  4.7940e+09  0.0000e+00  0.0000e+00]</w:t>
      </w:r>
    </w:p>
    <w:p w14:paraId="63D33838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-2.1449e+11 -3.9950e+10 -6.5341e+10  0.0000e+00  0.0000e+00  0.0000e+00  2.6136e+11 -4.7940e+09  4.1903e+10  0.0000e+00  0.0000e+00]</w:t>
      </w:r>
    </w:p>
    <w:p w14:paraId="3920A864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-4.3146e+10  3.9950e+10 -1.9176e+10  1.9073e-06 -4.3146e+10 -3.9950e+10 -3.3558e+10 -4.7940e+09  2.5888e+11 -3.9950e+10 -6.7116e+10  0.0000e+00]</w:t>
      </w:r>
    </w:p>
    <w:p w14:paraId="34E8DB52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3.9950e+10 -6.5341e+10 -2.8610e-06 -2.1449e+11 -3.9950e+10 -6.5341e+10  4.7940e+09  4.1903e+10 -3.9950e+10  3.9205e+11  0.0000e+00  8.3807e+10]</w:t>
      </w:r>
    </w:p>
    <w:p w14:paraId="6432AE35" w14:textId="77777777" w:rsidR="007D0A85" w:rsidRPr="007D0A85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 0.0000e+00 -4.3146e+10  3.9950e+10 -9.5881e+09  4.7940e+09  0.0000e+00  0.0000e+00 -6.7116e+10  0.0000e+00  1.7259e+11  0.0000e+00]</w:t>
      </w:r>
    </w:p>
    <w:p w14:paraId="1861948C" w14:textId="075203CB" w:rsidR="00A507E3" w:rsidRDefault="007D0A85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  <w:r w:rsidRPr="007D0A85">
        <w:rPr>
          <w:rFonts w:ascii="Consolas" w:hAnsi="Consolas" w:cs="Courier New"/>
          <w:sz w:val="17"/>
          <w:szCs w:val="17"/>
        </w:rPr>
        <w:t xml:space="preserve"> [ 0.0000e+00  0.0000e+00  3.9950e+10 -6.5341e+10 -4.7940e+09 -1.0724e+11  0.0000e+00  0.0000e+00  0.0000e+00  8.3807e+10  0.0000e+00  2.6136e+11]]</w:t>
      </w:r>
    </w:p>
    <w:p w14:paraId="0FBF08E8" w14:textId="77777777" w:rsidR="00A507E3" w:rsidRPr="00900409" w:rsidRDefault="00A507E3" w:rsidP="007D0A8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25778653"/>
        <w:rPr>
          <w:rFonts w:ascii="Consolas" w:hAnsi="Consolas" w:cs="Courier New"/>
          <w:sz w:val="17"/>
          <w:szCs w:val="17"/>
        </w:rPr>
      </w:pPr>
    </w:p>
    <w:p w14:paraId="5C495B3B" w14:textId="77777777" w:rsidR="00403B1A" w:rsidRDefault="00E055D2" w:rsidP="00E055D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055D2">
        <w:rPr>
          <w:rFonts w:ascii="Consolas" w:hAnsi="Consolas" w:cs="Courier New"/>
          <w:sz w:val="17"/>
          <w:szCs w:val="17"/>
        </w:rPr>
        <w:t>Reduced Force Vector (f):</w:t>
      </w:r>
    </w:p>
    <w:p w14:paraId="4F245247" w14:textId="021C3579" w:rsidR="00403B1A" w:rsidRDefault="00E055D2" w:rsidP="00E055D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055D2">
        <w:rPr>
          <w:rFonts w:ascii="Consolas" w:hAnsi="Consolas" w:cs="Courier New"/>
          <w:sz w:val="17"/>
          <w:szCs w:val="17"/>
        </w:rPr>
        <w:t xml:space="preserve"> [0.   -90000.    0.   -45000.   15000.    0.   100000.    -173205.08</w:t>
      </w:r>
      <w:r w:rsidR="00403B1A">
        <w:rPr>
          <w:rFonts w:ascii="Consolas" w:hAnsi="Consolas" w:cs="Courier New"/>
          <w:sz w:val="17"/>
          <w:szCs w:val="17"/>
        </w:rPr>
        <w:t>08</w:t>
      </w:r>
      <w:r w:rsidRPr="00E055D2">
        <w:rPr>
          <w:rFonts w:ascii="Consolas" w:hAnsi="Consolas" w:cs="Courier New"/>
          <w:sz w:val="17"/>
          <w:szCs w:val="17"/>
        </w:rPr>
        <w:t xml:space="preserve">    0.   0.   15000.   0.]</w:t>
      </w:r>
    </w:p>
    <w:p w14:paraId="2DE8A707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Nodal Displacements (m):</w:t>
      </w:r>
    </w:p>
    <w:p w14:paraId="00C11CDF" w14:textId="74E7D628" w:rsid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1: u_x = 0.000000e+00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0.000000e+00</w:t>
      </w:r>
    </w:p>
    <w:p w14:paraId="678CEAE9" w14:textId="7D0FB071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2: u_x = 1.914727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-3.641234e-06</w:t>
      </w:r>
    </w:p>
    <w:p w14:paraId="241CCDFA" w14:textId="5DF0DF40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3: u_x = -6.464294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-1.332487e-06</w:t>
      </w:r>
    </w:p>
    <w:p w14:paraId="0016C7CA" w14:textId="7CB1925B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4: u_x = -2.793274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3.119211e-07</w:t>
      </w:r>
    </w:p>
    <w:p w14:paraId="04FB4D4E" w14:textId="4348B3C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5: u_x = 0.000000e+00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0.000000e+00</w:t>
      </w:r>
    </w:p>
    <w:p w14:paraId="37D1504D" w14:textId="5725C9E9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6: u_x = 2.469188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-3.929057e-06</w:t>
      </w:r>
    </w:p>
    <w:p w14:paraId="74026C7C" w14:textId="5FBFC9B5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7: u_x = 4.686336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-9.054158e-07</w:t>
      </w:r>
    </w:p>
    <w:p w14:paraId="1C08C8DC" w14:textId="5BAA0B5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8: u_x = 3.918161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1.788764e-07</w:t>
      </w:r>
    </w:p>
    <w:p w14:paraId="180E647C" w14:textId="258188E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Node 9: u_x = 0.000000e+00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0.000000e+00</w:t>
      </w:r>
    </w:p>
    <w:p w14:paraId="7B31A43D" w14:textId="756DFBA1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lastRenderedPageBreak/>
        <w:t xml:space="preserve">Node 10: u_x = 0.000000e+00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u_y = 0.000000e+00</w:t>
      </w:r>
    </w:p>
    <w:p w14:paraId="3A76A508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</w:p>
    <w:p w14:paraId="74A5FAE5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Stresses (Pa):</w:t>
      </w:r>
    </w:p>
    <w:p w14:paraId="1E971EFA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1:</w:t>
      </w:r>
    </w:p>
    <w:p w14:paraId="268C12FF" w14:textId="5DA411FA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2.076257e+05,</w:t>
      </w:r>
      <w:r w:rsidR="00965674">
        <w:rPr>
          <w:rFonts w:ascii="Consolas" w:hAnsi="Consolas" w:cs="Courier New"/>
          <w:sz w:val="17"/>
          <w:szCs w:val="17"/>
        </w:rPr>
        <w:tab/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1.401420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9.107364e+05</w:t>
      </w:r>
    </w:p>
    <w:p w14:paraId="66C180A0" w14:textId="6C839D90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2.819796e+05,     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3.313376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9.219905e+05</w:t>
      </w:r>
    </w:p>
    <w:p w14:paraId="2870589D" w14:textId="10409C7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2.574250e+05, 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3.217886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8.830433e+05</w:t>
      </w:r>
    </w:p>
    <w:p w14:paraId="79043462" w14:textId="19BF6483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1.830712e+05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1.305930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8.717891e+05</w:t>
      </w:r>
    </w:p>
    <w:p w14:paraId="315A7A08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2:</w:t>
      </w:r>
    </w:p>
    <w:p w14:paraId="77084411" w14:textId="46E4B15F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5.949303e+04,   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1.566795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5.750418e+05</w:t>
      </w:r>
    </w:p>
    <w:p w14:paraId="1328451A" w14:textId="0AB5EB3F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-1.251868e+05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3.182115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3.599664e+05</w:t>
      </w:r>
    </w:p>
    <w:p w14:paraId="0AEFB2EA" w14:textId="497BC551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-5.944423e+05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5.006997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2.632294e+05</w:t>
      </w:r>
    </w:p>
    <w:p w14:paraId="28AF84E4" w14:textId="36DBE010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-4.097624e+05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2.580875e+04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4.783048e+05</w:t>
      </w:r>
    </w:p>
    <w:p w14:paraId="7089D60C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3:</w:t>
      </w:r>
    </w:p>
    <w:p w14:paraId="72E5858A" w14:textId="32BF44F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-1.250930e+05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3.501170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7.716069e+04</w:t>
      </w:r>
    </w:p>
    <w:p w14:paraId="6A40F0A6" w14:textId="6EC5838E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1.960264e+04,  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2.195744e+04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1.294374e+04</w:t>
      </w:r>
    </w:p>
    <w:p w14:paraId="585CF156" w14:textId="2A54D7E6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2.161941e+05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9.840968e+04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8.873668e+04</w:t>
      </w:r>
    </w:p>
    <w:p w14:paraId="00A352B4" w14:textId="13EB490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7.149850e+04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2.736648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367745e+03</w:t>
      </w:r>
    </w:p>
    <w:p w14:paraId="14A86A6E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4:</w:t>
      </w:r>
    </w:p>
    <w:p w14:paraId="1C07C9CB" w14:textId="07041EAC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-3.150477e+05,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7.829462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2.127511e+05</w:t>
      </w:r>
    </w:p>
    <w:p w14:paraId="71D528D4" w14:textId="44196535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-3.494096e+04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6.267167e+04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1.971591e+05</w:t>
      </w:r>
    </w:p>
    <w:p w14:paraId="198C386E" w14:textId="1D4C68FD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-6.895988e+04, 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7.590125e+04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3.438817e+05</w:t>
      </w:r>
    </w:p>
    <w:p w14:paraId="68A99F9F" w14:textId="77777777" w:rsidR="00A4267C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-3.490667e+05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7.961758e+05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3.594737e+05</w:t>
      </w:r>
    </w:p>
    <w:p w14:paraId="73C0BE14" w14:textId="77777777" w:rsidR="00A4267C" w:rsidRDefault="00A4267C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</w:p>
    <w:p w14:paraId="1B50C260" w14:textId="4E5D7E3D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Strain:</w:t>
      </w:r>
    </w:p>
    <w:p w14:paraId="043D94A0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1:</w:t>
      </w:r>
    </w:p>
    <w:p w14:paraId="497B76FF" w14:textId="2BEB3F3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7.840054e-07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3.041212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295269e-05</w:t>
      </w:r>
    </w:p>
    <w:p w14:paraId="2090E94F" w14:textId="7AE48421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7.840054e-07,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1.134996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311275e-05</w:t>
      </w:r>
    </w:p>
    <w:p w14:paraId="725338EA" w14:textId="2BADE8D1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6.772993e-07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1.134996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255884e-05</w:t>
      </w:r>
    </w:p>
    <w:p w14:paraId="7DBB5234" w14:textId="49C95319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lastRenderedPageBreak/>
        <w:t xml:space="preserve">  GP 4: σ_xx = 6.772993e-07,  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3.041212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239878e-05</w:t>
      </w:r>
    </w:p>
    <w:p w14:paraId="164D95FF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2:</w:t>
      </w:r>
    </w:p>
    <w:p w14:paraId="398009EA" w14:textId="42EE1E40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-7.361933e-09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6.837417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8.178373e-06</w:t>
      </w:r>
    </w:p>
    <w:p w14:paraId="00092B48" w14:textId="440B530B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-7.361933e-09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1.379982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5.119522e-06</w:t>
      </w:r>
    </w:p>
    <w:p w14:paraId="7ACE1164" w14:textId="017DA60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-2.046596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1.379982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3.743706e-06</w:t>
      </w:r>
    </w:p>
    <w:p w14:paraId="4E7E17EC" w14:textId="4C5692D6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-2.046596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6.837417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6.802557e-06</w:t>
      </w:r>
    </w:p>
    <w:p w14:paraId="5668A441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3:</w:t>
      </w:r>
    </w:p>
    <w:p w14:paraId="0772448F" w14:textId="7D39C279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5.664583e-08, </w:t>
      </w:r>
      <w:r w:rsidR="00965674">
        <w:rPr>
          <w:rFonts w:ascii="Consolas" w:hAnsi="Consolas" w:cs="Courier New"/>
          <w:sz w:val="17"/>
          <w:szCs w:val="17"/>
        </w:rPr>
        <w:tab/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1.543525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097396e-06</w:t>
      </w:r>
    </w:p>
    <w:p w14:paraId="45BCC77D" w14:textId="2BE6A1B5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5.664583e-08, </w:t>
      </w:r>
      <w:r w:rsidR="00965674">
        <w:rPr>
          <w:rFonts w:ascii="Consolas" w:hAnsi="Consolas" w:cs="Courier New"/>
          <w:sz w:val="17"/>
          <w:szCs w:val="17"/>
        </w:rPr>
        <w:tab/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7.339104e-08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1.840887e-07</w:t>
      </w:r>
    </w:p>
    <w:p w14:paraId="763DE052" w14:textId="49D65912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9.109693e-07, </w:t>
      </w:r>
      <w:r w:rsidR="00965674">
        <w:rPr>
          <w:rFonts w:ascii="Consolas" w:hAnsi="Consolas" w:cs="Courier New"/>
          <w:sz w:val="17"/>
          <w:szCs w:val="17"/>
        </w:rPr>
        <w:tab/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7.339104e-08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1.262033e-06</w:t>
      </w:r>
    </w:p>
    <w:p w14:paraId="3ED3A8CB" w14:textId="3F23E9D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9.109693e-07, </w:t>
      </w:r>
      <w:r w:rsidR="00965674">
        <w:rPr>
          <w:rFonts w:ascii="Consolas" w:hAnsi="Consolas" w:cs="Courier New"/>
          <w:sz w:val="17"/>
          <w:szCs w:val="17"/>
        </w:rPr>
        <w:tab/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1.543525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-1.945237e-08</w:t>
      </w:r>
    </w:p>
    <w:p w14:paraId="58FF4917" w14:textId="77777777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4:</w:t>
      </w:r>
    </w:p>
    <w:p w14:paraId="54A3CCEC" w14:textId="2D0D95D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1: σ_xx = -5.411148e-08, 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3.381390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3.025794e-06</w:t>
      </w:r>
    </w:p>
    <w:p w14:paraId="2AF96436" w14:textId="5FCEE94B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2: σ_xx = -5.411148e-08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2.513076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2.804041e-06</w:t>
      </w:r>
    </w:p>
    <w:p w14:paraId="3C86235D" w14:textId="1FD8DCAE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3: σ_xx = -2.019468e-07,</w:t>
      </w:r>
      <w:r w:rsidR="00965674">
        <w:rPr>
          <w:rFonts w:ascii="Consolas" w:hAnsi="Consolas" w:cs="Courier New"/>
          <w:sz w:val="17"/>
          <w:szCs w:val="17"/>
        </w:rPr>
        <w:t xml:space="preserve">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2.513076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4.890762e-06</w:t>
      </w:r>
    </w:p>
    <w:p w14:paraId="18AD427D" w14:textId="5D96D168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  GP 4: σ_xx = -2.019468e-07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 xml:space="preserve">σ_yy = -3.381390e-06, </w:t>
      </w:r>
      <w:r w:rsidR="00965674">
        <w:rPr>
          <w:rFonts w:ascii="Consolas" w:hAnsi="Consolas" w:cs="Courier New"/>
          <w:sz w:val="17"/>
          <w:szCs w:val="17"/>
        </w:rPr>
        <w:tab/>
      </w:r>
      <w:r w:rsidRPr="00E160E0">
        <w:rPr>
          <w:rFonts w:ascii="Consolas" w:hAnsi="Consolas" w:cs="Courier New"/>
          <w:sz w:val="17"/>
          <w:szCs w:val="17"/>
        </w:rPr>
        <w:t>σ_xy = 5.112515e-06</w:t>
      </w:r>
    </w:p>
    <w:p w14:paraId="292658D4" w14:textId="7F7A3AAE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Element 1 mean stress: σ_xx = 2.325254e+05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 xml:space="preserve">σ_yy = 2.309653e+05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>σ_xy = -8.968898e+05</w:t>
      </w:r>
    </w:p>
    <w:p w14:paraId="5C7D68AC" w14:textId="0EE00F05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2 mean stress: σ_xx = -2.674746e+05, σ_yy = -1.720101e+05, σ_xy = 4.191356e+05</w:t>
      </w:r>
    </w:p>
    <w:p w14:paraId="0472B80A" w14:textId="3F9E69A6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Element 3 mean stress: σ_xx = 4.555057e+04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>σ_yy = -1.258537e+05, σ_xy = 5.787997e+03</w:t>
      </w:r>
    </w:p>
    <w:p w14:paraId="0096BB4A" w14:textId="228393B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4 mean stress: σ_xx = -1.920038e+05, σ_yy = -4.294237e+05, σ_xy = 2.783164e+05</w:t>
      </w:r>
    </w:p>
    <w:p w14:paraId="3FCF1CD3" w14:textId="0F2A33F4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Element 1 mean strain: ε_xx = 7.306524e-07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 xml:space="preserve">ε_yy = 7.195585e-07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>ε_xy = -1.275577e-05</w:t>
      </w:r>
    </w:p>
    <w:p w14:paraId="7AFFA4B8" w14:textId="12E2B63B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2 mean strain: ε_xx = -1.026979e-06, ε_yy = -3.481202e-07, ε_xy = 5.961040e-06</w:t>
      </w:r>
    </w:p>
    <w:p w14:paraId="25D1F27E" w14:textId="4DC45192" w:rsidR="00E160E0" w:rsidRPr="00E160E0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 xml:space="preserve">Element 3 mean strain: ε_xx = 4.838076e-07, </w:t>
      </w:r>
      <w:r w:rsidR="00AC51A0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>ε_yy = -7.350670e-07, ε_xy = 8.231818e-08</w:t>
      </w:r>
    </w:p>
    <w:p w14:paraId="03815A31" w14:textId="08C7A96F" w:rsidR="0001032C" w:rsidRDefault="00E160E0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E160E0">
        <w:rPr>
          <w:rFonts w:ascii="Consolas" w:hAnsi="Consolas" w:cs="Courier New"/>
          <w:sz w:val="17"/>
          <w:szCs w:val="17"/>
        </w:rPr>
        <w:t>Element 4 mean strain: ε_xx = -1.280291e-07,</w:t>
      </w:r>
      <w:r w:rsidR="00965674">
        <w:rPr>
          <w:rFonts w:ascii="Consolas" w:hAnsi="Consolas" w:cs="Courier New"/>
          <w:sz w:val="17"/>
          <w:szCs w:val="17"/>
        </w:rPr>
        <w:t xml:space="preserve"> </w:t>
      </w:r>
      <w:r w:rsidRPr="00E160E0">
        <w:rPr>
          <w:rFonts w:ascii="Consolas" w:hAnsi="Consolas" w:cs="Courier New"/>
          <w:sz w:val="17"/>
          <w:szCs w:val="17"/>
        </w:rPr>
        <w:t>ε_yy = -1.816349e-06, ε_xy = 3.958278e-06</w:t>
      </w:r>
    </w:p>
    <w:p w14:paraId="7183C540" w14:textId="77777777" w:rsidR="00BB6A2E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</w:p>
    <w:p w14:paraId="22D7CF1F" w14:textId="5DC1DE8E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Eigenfrequencies (Hz):</w:t>
      </w:r>
    </w:p>
    <w:p w14:paraId="4C318AFD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1: f = 1698.533425 Hz</w:t>
      </w:r>
    </w:p>
    <w:p w14:paraId="23ADE4A1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2: f = 2213.226430 Hz</w:t>
      </w:r>
    </w:p>
    <w:p w14:paraId="6128AA5C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3: f = 3314.380085 Hz</w:t>
      </w:r>
    </w:p>
    <w:p w14:paraId="701C7C43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lastRenderedPageBreak/>
        <w:t>Mode 4: f = 4741.907669 Hz</w:t>
      </w:r>
    </w:p>
    <w:p w14:paraId="0FD80550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Shapes:</w:t>
      </w:r>
    </w:p>
    <w:p w14:paraId="6D5081FC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1: [ 0.      0.      0.0126  0.0213  0.0335  0.0162  0.0408 -0.0125  0.      0.      0.0192  0.0265  0.019   0.0153  0.0175 -0.0106  0.      0.      0.      0.    ]</w:t>
      </w:r>
    </w:p>
    <w:p w14:paraId="44979C07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2: [ 0.      0.     -0.0128  0.0385 -0.0129  0.0208 -0.0199  0.0098  0.      0.     -0.0058  0.0371 -0.0179  0.0139 -0.0206  0.0079  0.      0.      0.      0.    ]</w:t>
      </w:r>
    </w:p>
    <w:p w14:paraId="07499F93" w14:textId="77777777" w:rsidR="00BB6A2E" w:rsidRPr="0005384A" w:rsidRDefault="00BB6A2E" w:rsidP="00BB6A2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3: [ 0.      0.      0.0028 -0.0257 -0.0076  0.0268 -0.0115  0.0561  0.      0.      0.0124 -0.0235  0.0195  0.0224 -0.0016  0.0344  0.      0.      0.      0.    ]</w:t>
      </w:r>
    </w:p>
    <w:p w14:paraId="5C9A345E" w14:textId="3862395C" w:rsidR="00BB6A2E" w:rsidRDefault="00BB6A2E" w:rsidP="00E160E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125778653"/>
        <w:rPr>
          <w:rFonts w:ascii="Consolas" w:hAnsi="Consolas" w:cs="Courier New"/>
          <w:sz w:val="17"/>
          <w:szCs w:val="17"/>
        </w:rPr>
      </w:pPr>
      <w:r w:rsidRPr="0005384A">
        <w:rPr>
          <w:rFonts w:ascii="Consolas" w:hAnsi="Consolas" w:cs="Courier New"/>
          <w:sz w:val="17"/>
          <w:szCs w:val="17"/>
        </w:rPr>
        <w:t>Mode 4: [ 0.      0.     -0.0449 -0.0166 -0.0066  0.0266  0.0593 -0.0365  0.      0.     -0.0305 -0.0186 -0.0008  0.0326  0.0076 -0.0201  0.     0.      0.      0.    ]</w:t>
      </w:r>
    </w:p>
    <w:p w14:paraId="5C351D39" w14:textId="77777777" w:rsidR="00516BA8" w:rsidRDefault="00516BA8" w:rsidP="00516BA8">
      <w:pPr>
        <w:rPr>
          <w:lang w:val="en-GB"/>
        </w:rPr>
      </w:pPr>
    </w:p>
    <w:p w14:paraId="39157CF5" w14:textId="0A35396E" w:rsidR="00516BA8" w:rsidRDefault="00516BA8" w:rsidP="00516BA8">
      <w:pPr>
        <w:rPr>
          <w:lang w:val="en-GB"/>
        </w:rPr>
      </w:pPr>
    </w:p>
    <w:p w14:paraId="1E06A014" w14:textId="77777777" w:rsidR="00516BA8" w:rsidRDefault="00516BA8" w:rsidP="00516BA8">
      <w:pPr>
        <w:rPr>
          <w:lang w:val="en-GB"/>
        </w:rPr>
      </w:pPr>
    </w:p>
    <w:p w14:paraId="1FAA4603" w14:textId="77777777" w:rsidR="00516BA8" w:rsidRDefault="00516BA8" w:rsidP="00516BA8">
      <w:pPr>
        <w:rPr>
          <w:lang w:val="en-GB"/>
        </w:rPr>
      </w:pPr>
    </w:p>
    <w:p w14:paraId="7202AAC0" w14:textId="77777777" w:rsidR="00516BA8" w:rsidRDefault="00516BA8" w:rsidP="00516BA8">
      <w:pPr>
        <w:rPr>
          <w:lang w:val="en-GB"/>
        </w:rPr>
      </w:pPr>
    </w:p>
    <w:p w14:paraId="3022C262" w14:textId="77777777" w:rsidR="00516BA8" w:rsidRDefault="00516BA8" w:rsidP="00516BA8">
      <w:pPr>
        <w:rPr>
          <w:lang w:val="en-GB"/>
        </w:rPr>
      </w:pPr>
    </w:p>
    <w:p w14:paraId="39724055" w14:textId="77777777" w:rsidR="00516BA8" w:rsidRDefault="00516BA8" w:rsidP="00516BA8">
      <w:pPr>
        <w:rPr>
          <w:lang w:val="en-GB"/>
        </w:rPr>
      </w:pPr>
    </w:p>
    <w:p w14:paraId="3E96084C" w14:textId="52864291" w:rsidR="00E17C00" w:rsidRPr="00516BA8" w:rsidRDefault="00516BA8" w:rsidP="00E17C00">
      <w:pPr>
        <w:keepNext/>
        <w:rPr>
          <w:lang w:val="en-GB"/>
        </w:rPr>
      </w:pPr>
      <w:r w:rsidRPr="006351DF">
        <w:rPr>
          <w:noProof/>
          <w:lang w:val="en-GB"/>
        </w:rPr>
        <w:lastRenderedPageBreak/>
        <w:drawing>
          <wp:inline distT="0" distB="0" distL="0" distR="0" wp14:anchorId="2CCF5851" wp14:editId="26196B3D">
            <wp:extent cx="5759718" cy="3981165"/>
            <wp:effectExtent l="0" t="0" r="0" b="635"/>
            <wp:docPr id="582551385" name="Picture 7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551385" name="Picture 7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11" b="5451"/>
                    <a:stretch/>
                  </pic:blipFill>
                  <pic:spPr bwMode="auto">
                    <a:xfrm>
                      <a:off x="0" y="0"/>
                      <a:ext cx="5760085" cy="3981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6B3A76" w14:textId="0A423420" w:rsidR="00516BA8" w:rsidRPr="006351DF" w:rsidRDefault="00E17C00" w:rsidP="00516BA8">
      <w:pPr>
        <w:pStyle w:val="Caption"/>
        <w:rPr>
          <w:sz w:val="20"/>
          <w:szCs w:val="20"/>
        </w:rPr>
      </w:pPr>
      <w:bookmarkStart w:id="47" w:name="_Toc199362505"/>
      <w:r w:rsidRPr="00E17C00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Pr="00E17C00">
        <w:rPr>
          <w:sz w:val="20"/>
          <w:szCs w:val="20"/>
        </w:rPr>
        <w:t xml:space="preserve"> Ứng suất phương XX</w:t>
      </w:r>
      <w:bookmarkEnd w:id="47"/>
    </w:p>
    <w:p w14:paraId="64E29D70" w14:textId="3B75CC58" w:rsidR="00E17C00" w:rsidRDefault="006D1C55" w:rsidP="00E17C00">
      <w:pPr>
        <w:keepNext/>
      </w:pPr>
      <w:r w:rsidRPr="006D1C55">
        <w:rPr>
          <w:noProof/>
          <w:lang w:val="en-GB"/>
        </w:rPr>
        <w:drawing>
          <wp:inline distT="0" distB="0" distL="0" distR="0" wp14:anchorId="11045B9D" wp14:editId="534D451E">
            <wp:extent cx="5760085" cy="3916907"/>
            <wp:effectExtent l="0" t="0" r="0" b="7620"/>
            <wp:docPr id="671645614" name="Picture 9" descr="A rainbow colored diagram with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645614" name="Picture 9" descr="A rainbow colored diagram with numbers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" b="7443"/>
                    <a:stretch/>
                  </pic:blipFill>
                  <pic:spPr bwMode="auto">
                    <a:xfrm>
                      <a:off x="0" y="0"/>
                      <a:ext cx="5760085" cy="3916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3B4311" w14:textId="26F8067D" w:rsidR="006D1C55" w:rsidRPr="006D1C55" w:rsidRDefault="00E17C00" w:rsidP="00E17C00">
      <w:pPr>
        <w:pStyle w:val="Caption"/>
        <w:rPr>
          <w:sz w:val="20"/>
          <w:szCs w:val="20"/>
          <w:lang w:val="en-GB"/>
        </w:rPr>
      </w:pPr>
      <w:bookmarkStart w:id="48" w:name="_Toc199362506"/>
      <w:r w:rsidRPr="00E17C00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="00E72D8C">
        <w:rPr>
          <w:sz w:val="20"/>
          <w:szCs w:val="20"/>
        </w:rPr>
        <w:fldChar w:fldCharType="end"/>
      </w:r>
      <w:r w:rsidRPr="00E17C00">
        <w:rPr>
          <w:sz w:val="20"/>
          <w:szCs w:val="20"/>
        </w:rPr>
        <w:t xml:space="preserve"> Ứng suất chương YY</w:t>
      </w:r>
      <w:bookmarkEnd w:id="48"/>
    </w:p>
    <w:p w14:paraId="18D7AC94" w14:textId="77777777" w:rsidR="00E17C00" w:rsidRDefault="006D1C55" w:rsidP="00E17C00">
      <w:pPr>
        <w:keepNext/>
      </w:pPr>
      <w:r w:rsidRPr="006D1C55">
        <w:rPr>
          <w:noProof/>
          <w:lang w:val="en-GB"/>
        </w:rPr>
        <w:lastRenderedPageBreak/>
        <w:drawing>
          <wp:inline distT="0" distB="0" distL="0" distR="0" wp14:anchorId="44AF0310" wp14:editId="10E57B7C">
            <wp:extent cx="5760085" cy="3943350"/>
            <wp:effectExtent l="0" t="0" r="0" b="0"/>
            <wp:docPr id="1251208665" name="Picture 11" descr="A diagram of a multicolored rectangular objec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208665" name="Picture 11" descr="A diagram of a multicolored rectangular object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53" b="6456"/>
                    <a:stretch/>
                  </pic:blipFill>
                  <pic:spPr bwMode="auto">
                    <a:xfrm>
                      <a:off x="0" y="0"/>
                      <a:ext cx="5760085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0463FD" w14:textId="1BFC1807" w:rsidR="00E17C00" w:rsidRPr="00E17C00" w:rsidRDefault="00E17C00" w:rsidP="00E17C00">
      <w:pPr>
        <w:pStyle w:val="Caption"/>
        <w:rPr>
          <w:sz w:val="20"/>
          <w:szCs w:val="20"/>
        </w:rPr>
      </w:pPr>
      <w:bookmarkStart w:id="49" w:name="_Toc199362507"/>
      <w:r w:rsidRPr="00E17C00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4</w:t>
      </w:r>
      <w:r w:rsidR="00E72D8C">
        <w:rPr>
          <w:sz w:val="20"/>
          <w:szCs w:val="20"/>
        </w:rPr>
        <w:fldChar w:fldCharType="end"/>
      </w:r>
      <w:r w:rsidRPr="00E17C00">
        <w:rPr>
          <w:sz w:val="20"/>
          <w:szCs w:val="20"/>
        </w:rPr>
        <w:t xml:space="preserve"> Ứng suất </w:t>
      </w:r>
      <w:r w:rsidR="00E355CA">
        <w:rPr>
          <w:sz w:val="20"/>
          <w:szCs w:val="20"/>
        </w:rPr>
        <w:t>p</w:t>
      </w:r>
      <w:r w:rsidRPr="00E17C00">
        <w:rPr>
          <w:sz w:val="20"/>
          <w:szCs w:val="20"/>
        </w:rPr>
        <w:t>hương XY</w:t>
      </w:r>
      <w:bookmarkEnd w:id="49"/>
    </w:p>
    <w:p w14:paraId="3F52291C" w14:textId="6ED0C2D9" w:rsidR="00E355CA" w:rsidRDefault="00E355CA" w:rsidP="00E355CA">
      <w:pPr>
        <w:keepNext/>
      </w:pPr>
      <w:r w:rsidRPr="00E355CA">
        <w:rPr>
          <w:noProof/>
          <w:lang w:val="en-GB"/>
        </w:rPr>
        <w:drawing>
          <wp:inline distT="0" distB="0" distL="0" distR="0" wp14:anchorId="252A37BD" wp14:editId="36E0F2D6">
            <wp:extent cx="5742940" cy="3819525"/>
            <wp:effectExtent l="0" t="0" r="0" b="9525"/>
            <wp:docPr id="1751479818" name="Picture 19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479818" name="Picture 19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12" b="7835"/>
                    <a:stretch/>
                  </pic:blipFill>
                  <pic:spPr bwMode="auto">
                    <a:xfrm>
                      <a:off x="0" y="0"/>
                      <a:ext cx="5753410" cy="3826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948FBB" w14:textId="1FA92803" w:rsidR="00D017BE" w:rsidRDefault="00E355CA" w:rsidP="00D017BE">
      <w:pPr>
        <w:pStyle w:val="Caption"/>
        <w:rPr>
          <w:sz w:val="20"/>
          <w:szCs w:val="20"/>
        </w:rPr>
      </w:pPr>
      <w:bookmarkStart w:id="50" w:name="_Toc199362508"/>
      <w:r w:rsidRPr="00E355CA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5</w:t>
      </w:r>
      <w:r w:rsidR="00E72D8C">
        <w:rPr>
          <w:sz w:val="20"/>
          <w:szCs w:val="20"/>
        </w:rPr>
        <w:fldChar w:fldCharType="end"/>
      </w:r>
      <w:r w:rsidRPr="00E355CA">
        <w:rPr>
          <w:sz w:val="20"/>
          <w:szCs w:val="20"/>
        </w:rPr>
        <w:t xml:space="preserve"> </w:t>
      </w:r>
      <w:r>
        <w:rPr>
          <w:sz w:val="20"/>
          <w:szCs w:val="20"/>
        </w:rPr>
        <w:t>Biến dạng</w:t>
      </w:r>
      <w:r w:rsidRPr="00E355CA">
        <w:rPr>
          <w:sz w:val="20"/>
          <w:szCs w:val="20"/>
        </w:rPr>
        <w:t xml:space="preserve"> phương </w:t>
      </w:r>
      <w:r>
        <w:rPr>
          <w:sz w:val="20"/>
          <w:szCs w:val="20"/>
        </w:rPr>
        <w:t>XX</w:t>
      </w:r>
      <w:bookmarkEnd w:id="50"/>
    </w:p>
    <w:p w14:paraId="25B91F86" w14:textId="6DD88C8B" w:rsidR="00E355CA" w:rsidRDefault="00E17C00" w:rsidP="00D017BE">
      <w:pPr>
        <w:pStyle w:val="Caption"/>
      </w:pPr>
      <w:r w:rsidRPr="00E17C00">
        <w:rPr>
          <w:noProof/>
          <w:color w:val="000000" w:themeColor="text1"/>
          <w:szCs w:val="22"/>
        </w:rPr>
        <w:lastRenderedPageBreak/>
        <w:drawing>
          <wp:inline distT="0" distB="0" distL="0" distR="0" wp14:anchorId="67ED5068" wp14:editId="5751B720">
            <wp:extent cx="5760085" cy="3867150"/>
            <wp:effectExtent l="0" t="0" r="0" b="0"/>
            <wp:docPr id="1196663716" name="Picture 15" descr="A diagram of a number of colored squar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663716" name="Picture 15" descr="A diagram of a number of colored squares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90" b="7311"/>
                    <a:stretch/>
                  </pic:blipFill>
                  <pic:spPr bwMode="auto">
                    <a:xfrm>
                      <a:off x="0" y="0"/>
                      <a:ext cx="5760085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FB193E" w14:textId="67ECD8A5" w:rsidR="00E355CA" w:rsidRPr="00E355CA" w:rsidRDefault="00E355CA" w:rsidP="00E355CA">
      <w:pPr>
        <w:pStyle w:val="Caption"/>
        <w:rPr>
          <w:sz w:val="20"/>
          <w:szCs w:val="20"/>
        </w:rPr>
      </w:pPr>
      <w:bookmarkStart w:id="51" w:name="_Toc199362509"/>
      <w:r w:rsidRPr="00E355CA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6</w:t>
      </w:r>
      <w:r w:rsidR="00E72D8C">
        <w:rPr>
          <w:sz w:val="20"/>
          <w:szCs w:val="20"/>
        </w:rPr>
        <w:fldChar w:fldCharType="end"/>
      </w:r>
      <w:r w:rsidRPr="00E355CA">
        <w:rPr>
          <w:sz w:val="20"/>
          <w:szCs w:val="20"/>
        </w:rPr>
        <w:t xml:space="preserve"> Biến dạng phương YY</w:t>
      </w:r>
      <w:bookmarkEnd w:id="51"/>
    </w:p>
    <w:p w14:paraId="6B500F4A" w14:textId="77777777" w:rsidR="00E355CA" w:rsidRDefault="00E17C00" w:rsidP="00E355CA">
      <w:pPr>
        <w:keepNext/>
      </w:pPr>
      <w:r w:rsidRPr="00E17C00">
        <w:rPr>
          <w:rFonts w:eastAsia="Times New Roman" w:cs="Times New Roman"/>
          <w:color w:val="auto"/>
          <w:sz w:val="24"/>
          <w:szCs w:val="24"/>
          <w:lang w:val="en-GB" w:eastAsia="zh-CN"/>
        </w:rPr>
        <w:t xml:space="preserve"> </w:t>
      </w:r>
      <w:r w:rsidRPr="00E17C00">
        <w:rPr>
          <w:rFonts w:eastAsia="Times New Roman"/>
          <w:noProof/>
          <w:lang w:eastAsia="zh-CN"/>
        </w:rPr>
        <w:drawing>
          <wp:inline distT="0" distB="0" distL="0" distR="0" wp14:anchorId="50D4DD00" wp14:editId="7526A74F">
            <wp:extent cx="5760085" cy="3875964"/>
            <wp:effectExtent l="0" t="0" r="0" b="0"/>
            <wp:docPr id="1916202722" name="Picture 17" descr="A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202722" name="Picture 17" descr="A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2" b="7800"/>
                    <a:stretch/>
                  </pic:blipFill>
                  <pic:spPr bwMode="auto">
                    <a:xfrm>
                      <a:off x="0" y="0"/>
                      <a:ext cx="5760085" cy="3875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2F35B9" w14:textId="301F82D0" w:rsidR="00E17C00" w:rsidRPr="00E355CA" w:rsidRDefault="00E355CA" w:rsidP="00E355CA">
      <w:pPr>
        <w:pStyle w:val="Caption"/>
        <w:rPr>
          <w:rFonts w:eastAsia="Times New Roman"/>
          <w:sz w:val="20"/>
          <w:szCs w:val="20"/>
          <w:lang w:eastAsia="zh-CN"/>
        </w:rPr>
      </w:pPr>
      <w:bookmarkStart w:id="52" w:name="_Toc199362510"/>
      <w:r w:rsidRPr="00E355CA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7</w:t>
      </w:r>
      <w:r w:rsidR="00E72D8C">
        <w:rPr>
          <w:sz w:val="20"/>
          <w:szCs w:val="20"/>
        </w:rPr>
        <w:fldChar w:fldCharType="end"/>
      </w:r>
      <w:r w:rsidRPr="00E355CA">
        <w:rPr>
          <w:sz w:val="20"/>
          <w:szCs w:val="20"/>
        </w:rPr>
        <w:t xml:space="preserve"> Biến dạng phương XY</w:t>
      </w:r>
      <w:bookmarkEnd w:id="52"/>
    </w:p>
    <w:p w14:paraId="09FEE09E" w14:textId="77777777" w:rsidR="00516BA8" w:rsidRDefault="00516BA8" w:rsidP="00516BA8">
      <w:pPr>
        <w:keepNext/>
      </w:pPr>
      <w:r w:rsidRPr="00516BA8">
        <w:rPr>
          <w:noProof/>
          <w:lang w:val="en-GB"/>
        </w:rPr>
        <w:lastRenderedPageBreak/>
        <w:drawing>
          <wp:inline distT="0" distB="0" distL="0" distR="0" wp14:anchorId="5465BED6" wp14:editId="2F797B88">
            <wp:extent cx="5610225" cy="4360278"/>
            <wp:effectExtent l="0" t="0" r="0" b="2540"/>
            <wp:docPr id="62959515" name="Picture 21" descr="A screenshot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59515" name="Picture 21" descr="A screenshot of a graph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1" b="1612"/>
                    <a:stretch/>
                  </pic:blipFill>
                  <pic:spPr bwMode="auto">
                    <a:xfrm>
                      <a:off x="0" y="0"/>
                      <a:ext cx="5620051" cy="436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56FDDE" w14:textId="106C5B98" w:rsidR="00516BA8" w:rsidRPr="00516BA8" w:rsidRDefault="00516BA8" w:rsidP="00516BA8">
      <w:pPr>
        <w:pStyle w:val="Caption"/>
        <w:rPr>
          <w:sz w:val="20"/>
          <w:szCs w:val="20"/>
          <w:lang w:val="en-GB"/>
        </w:rPr>
      </w:pPr>
      <w:bookmarkStart w:id="53" w:name="_Toc199362511"/>
      <w:r w:rsidRPr="00516BA8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8</w:t>
      </w:r>
      <w:r w:rsidR="00E72D8C">
        <w:rPr>
          <w:sz w:val="20"/>
          <w:szCs w:val="20"/>
        </w:rPr>
        <w:fldChar w:fldCharType="end"/>
      </w:r>
      <w:r w:rsidRPr="00516BA8">
        <w:rPr>
          <w:sz w:val="20"/>
          <w:szCs w:val="20"/>
        </w:rPr>
        <w:t xml:space="preserve"> 4 mode shape đầu tiên</w:t>
      </w:r>
      <w:bookmarkEnd w:id="53"/>
    </w:p>
    <w:p w14:paraId="054EE95A" w14:textId="77777777" w:rsidR="00C63F8F" w:rsidRDefault="00C63F8F">
      <w:pPr>
        <w:spacing w:before="0" w:after="160" w:line="259" w:lineRule="auto"/>
        <w:jc w:val="left"/>
        <w:rPr>
          <w:rFonts w:eastAsiaTheme="majorEastAsia" w:cstheme="majorBidi"/>
          <w:b/>
          <w:color w:val="auto"/>
          <w:sz w:val="28"/>
          <w:szCs w:val="32"/>
        </w:rPr>
      </w:pPr>
      <w:r>
        <w:br w:type="page"/>
      </w:r>
    </w:p>
    <w:p w14:paraId="18EC1C41" w14:textId="1C124E34" w:rsidR="00A5588D" w:rsidRDefault="00A55FEB" w:rsidP="00B432F9">
      <w:pPr>
        <w:pStyle w:val="Heading1"/>
      </w:pPr>
      <w:bookmarkStart w:id="54" w:name="_Toc199362555"/>
      <w:r>
        <w:lastRenderedPageBreak/>
        <w:t>So sánh kết quả với ANSYS và các đánh giá</w:t>
      </w:r>
      <w:bookmarkEnd w:id="54"/>
    </w:p>
    <w:p w14:paraId="0593F3DA" w14:textId="73D91DE7" w:rsidR="008C1828" w:rsidRPr="008C1828" w:rsidRDefault="008C1828" w:rsidP="008C1828">
      <w:pPr>
        <w:spacing w:before="100" w:beforeAutospacing="1" w:after="100" w:afterAutospacing="1" w:line="240" w:lineRule="auto"/>
        <w:jc w:val="left"/>
        <w:rPr>
          <w:rFonts w:eastAsia="Times New Roman" w:cs="Times New Roman"/>
          <w:color w:val="auto"/>
          <w:sz w:val="24"/>
          <w:szCs w:val="24"/>
          <w:lang w:val="en-GB" w:eastAsia="zh-CN"/>
        </w:rPr>
      </w:pPr>
      <w:r w:rsidRPr="008C1828">
        <w:rPr>
          <w:rFonts w:eastAsia="Times New Roman" w:cs="Times New Roman"/>
          <w:noProof/>
          <w:color w:val="auto"/>
          <w:sz w:val="24"/>
          <w:szCs w:val="24"/>
          <w:lang w:val="en-GB" w:eastAsia="zh-CN"/>
        </w:rPr>
        <w:drawing>
          <wp:inline distT="0" distB="0" distL="0" distR="0" wp14:anchorId="3E029ED4" wp14:editId="7948095E">
            <wp:extent cx="5760085" cy="2336800"/>
            <wp:effectExtent l="0" t="0" r="0" b="6350"/>
            <wp:docPr id="1871477573" name="Picture 22" descr="A close-up of a scree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477573" name="Picture 22" descr="A close-up of a scree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EA29E" w14:textId="77777777" w:rsidR="004E4198" w:rsidRDefault="00050112" w:rsidP="004E4198">
      <w:pPr>
        <w:keepNext/>
      </w:pPr>
      <w:r w:rsidRPr="00050112">
        <w:rPr>
          <w:noProof/>
          <w:lang w:val="en-GB"/>
        </w:rPr>
        <w:drawing>
          <wp:inline distT="0" distB="0" distL="0" distR="0" wp14:anchorId="2EE598ED" wp14:editId="0B59122B">
            <wp:extent cx="5715000" cy="3162300"/>
            <wp:effectExtent l="0" t="0" r="0" b="0"/>
            <wp:docPr id="1512019298" name="Picture 24" descr="A diagram of a number of squar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019298" name="Picture 24" descr="A diagram of a number of squares&#10;&#10;AI-generated content may be incorrect.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599" b="3001"/>
                    <a:stretch/>
                  </pic:blipFill>
                  <pic:spPr bwMode="auto">
                    <a:xfrm>
                      <a:off x="0" y="0"/>
                      <a:ext cx="571500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8FAE3C" w14:textId="5012D0C6" w:rsidR="008C1828" w:rsidRDefault="004E4198" w:rsidP="004E4198">
      <w:pPr>
        <w:pStyle w:val="Caption"/>
        <w:rPr>
          <w:sz w:val="20"/>
          <w:szCs w:val="20"/>
        </w:rPr>
      </w:pPr>
      <w:bookmarkStart w:id="55" w:name="_Toc199362512"/>
      <w:r w:rsidRPr="00C63F8F">
        <w:rPr>
          <w:sz w:val="20"/>
          <w:szCs w:val="20"/>
        </w:rPr>
        <w:t xml:space="preserve">Hình 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TYLEREF 1 \s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="00E72D8C">
        <w:rPr>
          <w:sz w:val="20"/>
          <w:szCs w:val="20"/>
        </w:rPr>
        <w:fldChar w:fldCharType="end"/>
      </w:r>
      <w:r w:rsidR="00E72D8C">
        <w:rPr>
          <w:sz w:val="20"/>
          <w:szCs w:val="20"/>
        </w:rPr>
        <w:t>.</w:t>
      </w:r>
      <w:r w:rsidR="00E72D8C">
        <w:rPr>
          <w:sz w:val="20"/>
          <w:szCs w:val="20"/>
        </w:rPr>
        <w:fldChar w:fldCharType="begin"/>
      </w:r>
      <w:r w:rsidR="00E72D8C">
        <w:rPr>
          <w:sz w:val="20"/>
          <w:szCs w:val="20"/>
        </w:rPr>
        <w:instrText xml:space="preserve"> SEQ Hình \* ARABIC \s 1 </w:instrText>
      </w:r>
      <w:r w:rsid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1</w:t>
      </w:r>
      <w:r w:rsidR="00E72D8C">
        <w:rPr>
          <w:sz w:val="20"/>
          <w:szCs w:val="20"/>
        </w:rPr>
        <w:fldChar w:fldCharType="end"/>
      </w:r>
      <w:r w:rsidRPr="00C63F8F">
        <w:rPr>
          <w:sz w:val="20"/>
          <w:szCs w:val="20"/>
        </w:rPr>
        <w:t xml:space="preserve"> Lưới và các điều kiện biện định nghĩa trong ANSYS</w:t>
      </w:r>
      <w:bookmarkEnd w:id="55"/>
    </w:p>
    <w:p w14:paraId="7373D19D" w14:textId="370D4CF7" w:rsidR="00264B71" w:rsidRDefault="004A2DAC" w:rsidP="00264B71">
      <w:pPr>
        <w:rPr>
          <w:lang w:val="en-GB"/>
        </w:rPr>
      </w:pPr>
      <w:r>
        <w:rPr>
          <w:lang w:val="en-GB"/>
        </w:rPr>
        <w:t>Output từ ANSYS:</w:t>
      </w:r>
    </w:p>
    <w:p w14:paraId="0B870BCE" w14:textId="347AD380" w:rsidR="003E5D55" w:rsidRDefault="003E5D5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>--- GLOBAL REDUCED STIFFNESS MATRIX ---</w:t>
      </w:r>
    </w:p>
    <w:p w14:paraId="72555C69" w14:textId="3F2F1009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KMATRIXF: </w:t>
      </w:r>
    </w:p>
    <w:p w14:paraId="4FC72905" w14:textId="77777777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1, 1]: 1.511e+11 [ 1, 2]: 0.000e+00 [ 1, 3]: 2.269e+09 [ 1, 4]: 0.000e+00 [ 1, 5]:-5.387e+10 [ 1, 6]: 3.995e+10 [ 1, 7]:-2.284e+10 [ 1, 8]:-4.794e+09 [ 1, 9]: 0.000e+00 [ 1,10]: 0.000e+00 [ 1,11]: 0.000e+00 [ 1,12]: 0.000e+00 </w:t>
      </w:r>
    </w:p>
    <w:p w14:paraId="70A79E8F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267D8ED8" w14:textId="200EBE4F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2, 1]: 0.000e+00 [ 2, 2]: 2.449e+11 [ 2, 3]: 0.000e+00 [ 2, 4]:-1.980e+11 [ 2, 5]: 3.995e+10 [ 2, 6]:-7.360e+10 [ 2, 7]: 4.794e+09 [ 2, 8]: 5.016e+10 [ 2, 9]: 0.000e+00 [ 2,10]: 0.000e+00 [ 2,11]: 0.000e+00 [ 2,12]: 0.000e+00 </w:t>
      </w:r>
    </w:p>
    <w:p w14:paraId="2638645D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39DDA8C5" w14:textId="697AC730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3, 1]: 2.269e+09 [ 3, 2]: 0.000e+00 [ 3, 3]: 1.511e+11 [ 3, 4]: 0.000e+00 [ 3, 5]:-2.284e+10 [ 3, 6]: 4.794e+09 [ 3, 7]:-5.387e+10 [ 3, 8]:-3.995e+10 [ 3, 9]: 0.000e+00 [ 3,10]: 0.000e+00 [ 3,11]: 0.000e+00 [ 3,12]: 0.000e+00 </w:t>
      </w:r>
    </w:p>
    <w:p w14:paraId="71877908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07A05F2B" w14:textId="753E491B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lastRenderedPageBreak/>
        <w:t xml:space="preserve">[ 4, 1]: 0.000e+00 [ 4, 2]:-1.980e+11 [ 4, 3]: 0.000e+00 [ 4, 4]: 2.449e+11 [ 4, 5]:-4.794e+09 [ 4, 6]: 5.016e+10 [ 4, 7]:-3.995e+10 [ 4, 8]:-7.360e+10 [ 4, 9]: 0.000e+00 [ 4,10]: 0.000e+00 [ 4,11]: 0.000e+00 [ 4,12]: 0.000e+00 </w:t>
      </w:r>
    </w:p>
    <w:p w14:paraId="77902229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2E6FA0AE" w14:textId="753B1B38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5, 1]:-5.387e+10 [ 5, 2]: 3.995e+10 [ 5, 3]:-2.284e+10 [ 5, 4]:-4.794e+09 [ 5, 5]: 2.267e+11 [ 5, 6]:-3.995e+10 [ 5, 7]: 2.269e+09 [ 5, 8]: 0.000e+00 [ 5, 9]:-4.567e+10 [ 5,10]: 0.000e+00 [ 5,11]:-5.387e+10 [ 5,12]:-3.995e+10 </w:t>
      </w:r>
    </w:p>
    <w:p w14:paraId="6DC24B1B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0B740590" w14:textId="6F7B719B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6, 1]: 3.995e+10 [ 6, 2]:-7.360e+10 [ 6, 3]: 4.794e+09 [ 6, 4]: 5.016e+10 [ 6, 5]:-3.995e+10 [ 6, 6]: 3.673e+11 [ 6, 7]: 0.000e+00 [ 6, 8]:-1.980e+11 [ 6, 9]: 0.000e+00 [ 6,10]: 1.003e+11 [ 6,11]:-3.995e+10 [ 6,12]:-7.360e+10 </w:t>
      </w:r>
    </w:p>
    <w:p w14:paraId="2BE095BB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7D060A53" w14:textId="21E0105D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7, 1]:-2.284e+10 [ 7, 2]: 4.794e+09 [ 7, 3]:-5.387e+10 [ 7, 4]:-3.995e+10 [ 7, 5]: 2.269e+09 [ 7, 6]: 0.000e+00 [ 7, 7]: 1.511e+11 [ 7, 8]: 0.000e+00 [ 7, 9]:-5.387e+10 [ 7,10]: 3.995e+10 [ 7,11]:-2.284e+10 [ 7,12]:-4.794e+09 </w:t>
      </w:r>
    </w:p>
    <w:p w14:paraId="72AAC92E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6BC70803" w14:textId="61DCE785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8, 1]:-4.794e+09 [ 8, 2]: 5.016e+10 [ 8, 3]:-3.995e+10 [ 8, 4]:-7.360e+10 [ 8, 5]: 0.000e+00 [ 8, 6]:-1.980e+11 [ 8, 7]: 0.000e+00 [ 8, 8]: 2.449e+11 [ 8, 9]: 3.995e+10 [ 8,10]:-7.360e+10 [ 8,11]: 4.794e+09 [ 8,12]: 5.016e+10 </w:t>
      </w:r>
    </w:p>
    <w:p w14:paraId="7BD55B22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4D8B50A7" w14:textId="1CF4F12F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 9, 1]: 0.000e+00 [ 9, 2]: 0.000e+00 [ 9, 3]: 0.000e+00 [ 9, 4]: 0.000e+00 [ 9, 5]:-4.567e+10 [ 9, 6]: 0.000e+00 [ 9, 7]:-5.387e+10 [ 9, 8]: 3.995e+10 [ 9, 9]: 1.511e+11 [ 9,10]: 0.000e+00 [ 9,11]: 1.134e+09 [ 9,12]: 4.794e+09 </w:t>
      </w:r>
    </w:p>
    <w:p w14:paraId="417D00FD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74A1F05B" w14:textId="431616FF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10, 1]: 0.000e+00 [10, 2]: 0.000e+00 [10, 3]: 0.000e+00 [10, 4]: 0.000e+00 [10, 5]: 0.000e+00 [10, 6]: 1.003e+11 [10, 7]: 3.995e+10 [10, 8]:-7.360e+10 [10, 9]: 0.000e+00 [10,10]: 2.449e+11 [10,11]:-4.794e+09 [10,12]:-9.899e+10 </w:t>
      </w:r>
    </w:p>
    <w:p w14:paraId="3A388858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038EBD29" w14:textId="739BC745" w:rsidR="008F0A4C" w:rsidRPr="00E54C87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 xml:space="preserve">[11, 1]: 0.000e+00 [11, 2]: 0.000e+00 [11, 3]: 0.000e+00 [11, 4]: 0.000e+00 [11, 5]:-5.387e+10 [11, 6]:-3.995e+10 [11, 7]:-2.284e+10 [11, 8]: 4.794e+09 [11, 9]: 1.134e+09 [11,10]:-4.794e+09 [11,11]: 7.557e+10 [11,12]: 3.995e+10 </w:t>
      </w:r>
    </w:p>
    <w:p w14:paraId="3B6BA7C0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15FB892A" w14:textId="25D36F90" w:rsidR="008F0A4C" w:rsidRDefault="008F0A4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  <w:r w:rsidRPr="00E54C87">
        <w:rPr>
          <w:rFonts w:ascii="Consolas" w:hAnsi="Consolas" w:cs="Courier New"/>
          <w:sz w:val="17"/>
          <w:szCs w:val="17"/>
        </w:rPr>
        <w:t>[12, 1]: 0.000e+00 [12, 2]: 0.000e+00 [12, 3]: 0.000e+00 [12, 4]: 0.000e+00 [12, 5]:-3.995e+10 [12, 6]:-7.360e+10 [12, 7]:-4.794e+09 [12, 8]: 5.016e+10 [12, 9]: 4.794e+09 [12,10]:-9.899e+10 [12,11]: 3.995e+10 [12,12]: 1.224e+11</w:t>
      </w:r>
    </w:p>
    <w:p w14:paraId="62E3C68F" w14:textId="77777777" w:rsidR="00E54C87" w:rsidRDefault="00E54C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55793676"/>
        <w:rPr>
          <w:rFonts w:ascii="Consolas" w:hAnsi="Consolas" w:cs="Courier New"/>
          <w:sz w:val="17"/>
          <w:szCs w:val="17"/>
        </w:rPr>
      </w:pPr>
    </w:p>
    <w:p w14:paraId="0E500886" w14:textId="77777777" w:rsidR="001A3CA0" w:rsidRPr="001A3CA0" w:rsidRDefault="001A3CA0" w:rsidP="001A3CA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1A3CA0">
        <w:rPr>
          <w:rFonts w:ascii="Consolas" w:hAnsi="Consolas" w:cs="Courier New"/>
          <w:sz w:val="17"/>
          <w:szCs w:val="17"/>
        </w:rPr>
        <w:t xml:space="preserve">FMATRIXF: </w:t>
      </w:r>
    </w:p>
    <w:p w14:paraId="055ED1A8" w14:textId="52D7CF35" w:rsidR="001A3CA0" w:rsidRPr="001A3CA0" w:rsidRDefault="001A3CA0" w:rsidP="001A3CA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1A3CA0">
        <w:rPr>
          <w:rFonts w:ascii="Consolas" w:hAnsi="Consolas" w:cs="Courier New"/>
          <w:sz w:val="17"/>
          <w:szCs w:val="17"/>
        </w:rPr>
        <w:t xml:space="preserve">[ 1, 1]: 0.000e+00 [ 2, 1]:-9.000e+04 [ 3, 1]: 1.000e+05 [ 4, 1]:-1.732e+05 [ 5, 1]: 0.000e+00 </w:t>
      </w:r>
    </w:p>
    <w:p w14:paraId="3F227E11" w14:textId="77777777" w:rsidR="001A3CA0" w:rsidRDefault="001A3CA0" w:rsidP="001A3CA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1A3CA0">
        <w:rPr>
          <w:rFonts w:ascii="Consolas" w:hAnsi="Consolas" w:cs="Courier New"/>
          <w:sz w:val="17"/>
          <w:szCs w:val="17"/>
        </w:rPr>
        <w:t xml:space="preserve">[ 6, 1]: 0.000e+00 [ 7, 1]: 0.000e+00 [ 8, 1]:-4.500e+04 [ 9, 1]: 1.500e+04 [10, 1]: 0.000e+00 </w:t>
      </w:r>
    </w:p>
    <w:p w14:paraId="6DC9DDBB" w14:textId="7D1C8989" w:rsidR="008F0A4C" w:rsidRDefault="001A3CA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1A3CA0">
        <w:rPr>
          <w:rFonts w:ascii="Consolas" w:hAnsi="Consolas" w:cs="Courier New"/>
          <w:sz w:val="17"/>
          <w:szCs w:val="17"/>
        </w:rPr>
        <w:t>[11, 1]: 1.500e+04 [12, 1]: 0.000e+00</w:t>
      </w:r>
    </w:p>
    <w:p w14:paraId="20177D11" w14:textId="77777777" w:rsidR="004775CD" w:rsidRPr="004775CD" w:rsidRDefault="004775CD" w:rsidP="004775C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4775CD">
        <w:rPr>
          <w:rFonts w:ascii="Consolas" w:hAnsi="Consolas" w:cs="Courier New"/>
          <w:sz w:val="17"/>
          <w:szCs w:val="17"/>
        </w:rPr>
        <w:tab/>
        <w:t>Mode</w:t>
      </w:r>
      <w:r w:rsidRPr="004775CD">
        <w:rPr>
          <w:rFonts w:ascii="Consolas" w:hAnsi="Consolas" w:cs="Courier New"/>
          <w:sz w:val="17"/>
          <w:szCs w:val="17"/>
        </w:rPr>
        <w:tab/>
        <w:t>Frequency [Hz]</w:t>
      </w:r>
      <w:r w:rsidRPr="004775CD">
        <w:rPr>
          <w:rFonts w:ascii="Consolas" w:hAnsi="Consolas" w:cs="Courier New"/>
          <w:sz w:val="17"/>
          <w:szCs w:val="17"/>
        </w:rPr>
        <w:tab/>
      </w:r>
    </w:p>
    <w:p w14:paraId="4025B1A5" w14:textId="77777777" w:rsidR="004775CD" w:rsidRPr="004775CD" w:rsidRDefault="004775CD" w:rsidP="004775C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4775CD">
        <w:rPr>
          <w:rFonts w:ascii="Consolas" w:hAnsi="Consolas" w:cs="Courier New"/>
          <w:sz w:val="17"/>
          <w:szCs w:val="17"/>
        </w:rPr>
        <w:t>1</w:t>
      </w:r>
      <w:r w:rsidRPr="004775CD">
        <w:rPr>
          <w:rFonts w:ascii="Consolas" w:hAnsi="Consolas" w:cs="Courier New"/>
          <w:sz w:val="17"/>
          <w:szCs w:val="17"/>
        </w:rPr>
        <w:tab/>
        <w:t>1.</w:t>
      </w:r>
      <w:r w:rsidRPr="004775CD">
        <w:rPr>
          <w:rFonts w:ascii="Consolas" w:hAnsi="Consolas" w:cs="Courier New"/>
          <w:sz w:val="17"/>
          <w:szCs w:val="17"/>
        </w:rPr>
        <w:tab/>
        <w:t>1577.4</w:t>
      </w:r>
      <w:r w:rsidRPr="004775CD">
        <w:rPr>
          <w:rFonts w:ascii="Consolas" w:hAnsi="Consolas" w:cs="Courier New"/>
          <w:sz w:val="17"/>
          <w:szCs w:val="17"/>
        </w:rPr>
        <w:tab/>
      </w:r>
    </w:p>
    <w:p w14:paraId="011CD0D3" w14:textId="77777777" w:rsidR="004775CD" w:rsidRPr="004775CD" w:rsidRDefault="004775CD" w:rsidP="004775C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4775CD">
        <w:rPr>
          <w:rFonts w:ascii="Consolas" w:hAnsi="Consolas" w:cs="Courier New"/>
          <w:sz w:val="17"/>
          <w:szCs w:val="17"/>
        </w:rPr>
        <w:t>2</w:t>
      </w:r>
      <w:r w:rsidRPr="004775CD">
        <w:rPr>
          <w:rFonts w:ascii="Consolas" w:hAnsi="Consolas" w:cs="Courier New"/>
          <w:sz w:val="17"/>
          <w:szCs w:val="17"/>
        </w:rPr>
        <w:tab/>
        <w:t>2.</w:t>
      </w:r>
      <w:r w:rsidRPr="004775CD">
        <w:rPr>
          <w:rFonts w:ascii="Consolas" w:hAnsi="Consolas" w:cs="Courier New"/>
          <w:sz w:val="17"/>
          <w:szCs w:val="17"/>
        </w:rPr>
        <w:tab/>
        <w:t>2189.4</w:t>
      </w:r>
      <w:r w:rsidRPr="004775CD">
        <w:rPr>
          <w:rFonts w:ascii="Consolas" w:hAnsi="Consolas" w:cs="Courier New"/>
          <w:sz w:val="17"/>
          <w:szCs w:val="17"/>
        </w:rPr>
        <w:tab/>
      </w:r>
    </w:p>
    <w:p w14:paraId="4983E5E0" w14:textId="77777777" w:rsidR="004775CD" w:rsidRPr="004775CD" w:rsidRDefault="004775CD" w:rsidP="004775C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4775CD">
        <w:rPr>
          <w:rFonts w:ascii="Consolas" w:hAnsi="Consolas" w:cs="Courier New"/>
          <w:sz w:val="17"/>
          <w:szCs w:val="17"/>
        </w:rPr>
        <w:t>3</w:t>
      </w:r>
      <w:r w:rsidRPr="004775CD">
        <w:rPr>
          <w:rFonts w:ascii="Consolas" w:hAnsi="Consolas" w:cs="Courier New"/>
          <w:sz w:val="17"/>
          <w:szCs w:val="17"/>
        </w:rPr>
        <w:tab/>
        <w:t>3.</w:t>
      </w:r>
      <w:r w:rsidRPr="004775CD">
        <w:rPr>
          <w:rFonts w:ascii="Consolas" w:hAnsi="Consolas" w:cs="Courier New"/>
          <w:sz w:val="17"/>
          <w:szCs w:val="17"/>
        </w:rPr>
        <w:tab/>
        <w:t>3229.2</w:t>
      </w:r>
      <w:r w:rsidRPr="004775CD">
        <w:rPr>
          <w:rFonts w:ascii="Consolas" w:hAnsi="Consolas" w:cs="Courier New"/>
          <w:sz w:val="17"/>
          <w:szCs w:val="17"/>
        </w:rPr>
        <w:tab/>
      </w:r>
    </w:p>
    <w:p w14:paraId="4B9E46B5" w14:textId="64169731" w:rsidR="003679A4" w:rsidRPr="00E54C87" w:rsidRDefault="004775CD" w:rsidP="004775C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1955793676"/>
        <w:rPr>
          <w:rFonts w:ascii="Consolas" w:hAnsi="Consolas" w:cs="Courier New"/>
          <w:sz w:val="17"/>
          <w:szCs w:val="17"/>
        </w:rPr>
      </w:pPr>
      <w:r w:rsidRPr="004775CD">
        <w:rPr>
          <w:rFonts w:ascii="Consolas" w:hAnsi="Consolas" w:cs="Courier New"/>
          <w:sz w:val="17"/>
          <w:szCs w:val="17"/>
        </w:rPr>
        <w:t>4</w:t>
      </w:r>
      <w:r w:rsidRPr="004775CD">
        <w:rPr>
          <w:rFonts w:ascii="Consolas" w:hAnsi="Consolas" w:cs="Courier New"/>
          <w:sz w:val="17"/>
          <w:szCs w:val="17"/>
        </w:rPr>
        <w:tab/>
        <w:t>4.</w:t>
      </w:r>
      <w:r w:rsidRPr="004775CD">
        <w:rPr>
          <w:rFonts w:ascii="Consolas" w:hAnsi="Consolas" w:cs="Courier New"/>
          <w:sz w:val="17"/>
          <w:szCs w:val="17"/>
        </w:rPr>
        <w:tab/>
        <w:t>4487.5</w:t>
      </w:r>
      <w:r w:rsidRPr="004775CD">
        <w:rPr>
          <w:rFonts w:ascii="Consolas" w:hAnsi="Consolas" w:cs="Courier New"/>
          <w:sz w:val="17"/>
          <w:szCs w:val="17"/>
        </w:rPr>
        <w:tab/>
      </w:r>
    </w:p>
    <w:p w14:paraId="16A43ECF" w14:textId="77777777" w:rsidR="00E72D8C" w:rsidRDefault="00E72D8C" w:rsidP="00E72D8C">
      <w:pPr>
        <w:keepNext/>
      </w:pPr>
      <w:r>
        <w:rPr>
          <w:noProof/>
        </w:rPr>
        <w:lastRenderedPageBreak/>
        <w:drawing>
          <wp:inline distT="0" distB="0" distL="0" distR="0" wp14:anchorId="74184BF0" wp14:editId="1511E4A5">
            <wp:extent cx="5709684" cy="4760941"/>
            <wp:effectExtent l="0" t="0" r="5715" b="1905"/>
            <wp:docPr id="152079535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174" cy="4769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C67BB9" w14:textId="41E2FAC8" w:rsidR="004775CD" w:rsidRPr="00E72D8C" w:rsidRDefault="00E72D8C" w:rsidP="00E72D8C">
      <w:pPr>
        <w:pStyle w:val="Caption"/>
        <w:rPr>
          <w:sz w:val="20"/>
          <w:szCs w:val="20"/>
        </w:rPr>
      </w:pPr>
      <w:bookmarkStart w:id="56" w:name="_Toc199362513"/>
      <w:r w:rsidRPr="00E72D8C">
        <w:rPr>
          <w:sz w:val="20"/>
          <w:szCs w:val="20"/>
        </w:rPr>
        <w:t xml:space="preserve">Hình </w:t>
      </w:r>
      <w:r w:rsidRPr="00E72D8C">
        <w:rPr>
          <w:sz w:val="20"/>
          <w:szCs w:val="20"/>
        </w:rPr>
        <w:fldChar w:fldCharType="begin"/>
      </w:r>
      <w:r w:rsidRPr="00E72D8C">
        <w:rPr>
          <w:sz w:val="20"/>
          <w:szCs w:val="20"/>
        </w:rPr>
        <w:instrText xml:space="preserve"> STYLEREF 1 \s </w:instrText>
      </w:r>
      <w:r w:rsidRP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Pr="00E72D8C">
        <w:rPr>
          <w:sz w:val="20"/>
          <w:szCs w:val="20"/>
        </w:rPr>
        <w:fldChar w:fldCharType="end"/>
      </w:r>
      <w:r w:rsidRPr="00E72D8C">
        <w:rPr>
          <w:sz w:val="20"/>
          <w:szCs w:val="20"/>
        </w:rPr>
        <w:t>.</w:t>
      </w:r>
      <w:r w:rsidRPr="00E72D8C">
        <w:rPr>
          <w:sz w:val="20"/>
          <w:szCs w:val="20"/>
        </w:rPr>
        <w:fldChar w:fldCharType="begin"/>
      </w:r>
      <w:r w:rsidRPr="00E72D8C">
        <w:rPr>
          <w:sz w:val="20"/>
          <w:szCs w:val="20"/>
        </w:rPr>
        <w:instrText xml:space="preserve"> SEQ Hình \* ARABIC \s 1 </w:instrText>
      </w:r>
      <w:r w:rsidRPr="00E72D8C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Pr="00E72D8C">
        <w:rPr>
          <w:sz w:val="20"/>
          <w:szCs w:val="20"/>
        </w:rPr>
        <w:fldChar w:fldCharType="end"/>
      </w:r>
      <w:r w:rsidRPr="00E72D8C">
        <w:rPr>
          <w:sz w:val="20"/>
          <w:szCs w:val="20"/>
        </w:rPr>
        <w:t xml:space="preserve"> Các mode shape - ANSYS Program controlled</w:t>
      </w:r>
      <w:bookmarkEnd w:id="56"/>
    </w:p>
    <w:p w14:paraId="203916D9" w14:textId="690A9C16" w:rsidR="00B50EAB" w:rsidRDefault="00B50EAB" w:rsidP="00B432F9">
      <w:r>
        <w:t xml:space="preserve">Các kết quả khác được trình bày </w:t>
      </w:r>
      <w:r w:rsidR="003679A4">
        <w:t xml:space="preserve">chi tiết </w:t>
      </w:r>
      <w:r>
        <w:t xml:space="preserve">trong bảng so sánh giữa các phương pháp và </w:t>
      </w:r>
      <w:r w:rsidR="003679A4">
        <w:t>phụ lục.</w:t>
      </w:r>
    </w:p>
    <w:p w14:paraId="5039EDC1" w14:textId="6E8C878D" w:rsidR="00B432F9" w:rsidRDefault="00D57EA0" w:rsidP="00B432F9">
      <w:r>
        <w:t xml:space="preserve">Dưới đây là </w:t>
      </w:r>
      <w:r w:rsidR="00AA1940">
        <w:t>ma trận độ cứng</w:t>
      </w:r>
      <w:r w:rsidR="0012519D">
        <w:t xml:space="preserve"> phần tử</w:t>
      </w:r>
      <w:r w:rsidR="00AA1940">
        <w:t xml:space="preserve"> </w:t>
      </w:r>
      <w:r w:rsidR="00972EE9">
        <w:t>xuất từ</w:t>
      </w:r>
      <w:r w:rsidR="001E5767">
        <w:t xml:space="preserve"> ANSYS:</w:t>
      </w:r>
    </w:p>
    <w:p w14:paraId="582EE663" w14:textId="3EAD0E63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KMATRIXEBUFFER:</w:t>
      </w:r>
    </w:p>
    <w:p w14:paraId="7D3BEC8E" w14:textId="77777777" w:rsidR="008A01B8" w:rsidRPr="009E0BDA" w:rsidRDefault="008A01B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</w:p>
    <w:p w14:paraId="1A494167" w14:textId="209B4AAA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1,1]: 7.557e+10 [1,2]: 3.995e+10 [1,3]:-2.284e+10 [1,4]: 4.794e+09 [1,5]:-5.387e+10 [1,6]:-3.995e+10 [1,7]: 1.134e+09 [1,8]:-4.794e+09</w:t>
      </w:r>
    </w:p>
    <w:p w14:paraId="1A0E6D01" w14:textId="77777777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</w:p>
    <w:p w14:paraId="075ED34E" w14:textId="367878D6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2,1]: 3.995e+10 [2,2]: 1.224e+11 [2,3]:-4.794e+09 [2,4]: 5.016e+10 [2,5]:-3.995e+10 [2,6]:-7.360e+10 [2,7]: 4.794e+09 [2,8]:-9.899e+10</w:t>
      </w:r>
    </w:p>
    <w:p w14:paraId="6052C60B" w14:textId="77777777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</w:p>
    <w:p w14:paraId="5BDD045E" w14:textId="6284904D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3,1]:-2.284e+10 [3,2]:-4.794e+09 [3,3]: 7.557e+10 [3,4]:-3.995e+10 [3,5]: 1.134e+09 [3,6]: 4.794e+09 [3,7]:-5.387e+10 [3,8]: 3.995e+10</w:t>
      </w:r>
    </w:p>
    <w:p w14:paraId="3C160D9A" w14:textId="77777777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</w:p>
    <w:p w14:paraId="75661225" w14:textId="77777777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4,1]: 4.794e+09 [4,2]: 5.016e+10 [4,3]:-3.995e+10 [4,4]: 1.224e+11 [4,5]:-4.794e+09 [4,6]:-9.899e+10 [4,7]: 3.995e+10 [4,8]:-7.360e+10</w:t>
      </w:r>
    </w:p>
    <w:p w14:paraId="48FD6A5B" w14:textId="3514AE0E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 xml:space="preserve"> </w:t>
      </w:r>
    </w:p>
    <w:p w14:paraId="2576E959" w14:textId="77777777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5,1]:-5.387e+10 [5,2]:-3.995e+10 [5,3]: 1.134e+09 [5,4]:-4.794e+09 [5,5]: 7.557e+10 [5,6]: 3.995e+10 [5,7]:-2.284e+10 [5,8]: 4.794e+09</w:t>
      </w:r>
    </w:p>
    <w:p w14:paraId="3CE60797" w14:textId="67D30515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 xml:space="preserve"> </w:t>
      </w:r>
    </w:p>
    <w:p w14:paraId="5CE026CB" w14:textId="77777777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6,1]:-3.995e+10 [6,2]:-7.360e+10 [6,3]: 4.794e+09 [6,4]:-9.899e+10 [6,5]: 3.995e+10 [6,6]: 1.224e+11 [6,7]:-4.794e+09 [6,8]: 5.016e+10</w:t>
      </w:r>
    </w:p>
    <w:p w14:paraId="5FBE0039" w14:textId="5DE2B254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 xml:space="preserve"> </w:t>
      </w:r>
    </w:p>
    <w:p w14:paraId="0D1E8D1C" w14:textId="77777777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2"/>
          <w:szCs w:val="2"/>
        </w:rPr>
      </w:pPr>
      <w:r w:rsidRPr="009E0BDA">
        <w:rPr>
          <w:rFonts w:ascii="Consolas" w:hAnsi="Consolas" w:cs="Courier New"/>
          <w:sz w:val="17"/>
          <w:szCs w:val="17"/>
        </w:rPr>
        <w:lastRenderedPageBreak/>
        <w:t>[7,1]: 1.134e+09 [7,2]: 4.794e+09 [7,3]:-5.387e+10 [7,4]: 3.995e+10 [7,5]:-2.284e+10 [7,6]:-4.794e+09 [7,7]: 7.557e+10 [7,8]:-3.995e+10</w:t>
      </w:r>
    </w:p>
    <w:p w14:paraId="171B78C8" w14:textId="57DB24C5" w:rsidR="009E0BDA" w:rsidRP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 xml:space="preserve"> </w:t>
      </w:r>
    </w:p>
    <w:p w14:paraId="13F53D9E" w14:textId="77777777" w:rsidR="009E0BDA" w:rsidRDefault="009E0BD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883559279"/>
        <w:rPr>
          <w:rFonts w:ascii="Consolas" w:hAnsi="Consolas" w:cs="Courier New"/>
          <w:sz w:val="17"/>
          <w:szCs w:val="17"/>
        </w:rPr>
      </w:pPr>
      <w:r w:rsidRPr="009E0BDA">
        <w:rPr>
          <w:rFonts w:ascii="Consolas" w:hAnsi="Consolas" w:cs="Courier New"/>
          <w:sz w:val="17"/>
          <w:szCs w:val="17"/>
        </w:rPr>
        <w:t>[8,1]:-4.794e+09 [8,2]:-9.899e+10 [8,3]: 3.995e+10 [8,4]:-7.360e+10 [8,5]: 4.794e+09 [8,6]: 5.016e+10 [8,7]:-3.995e+10 [8,8]: 1.224e+11</w:t>
      </w:r>
    </w:p>
    <w:p w14:paraId="3587188F" w14:textId="77777777" w:rsidR="00AD5B8C" w:rsidRPr="00AD5B8C" w:rsidRDefault="00AD5B8C" w:rsidP="00AD5B8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883559279"/>
        <w:rPr>
          <w:rFonts w:ascii="Consolas" w:hAnsi="Consolas" w:cs="Courier New"/>
          <w:sz w:val="17"/>
          <w:szCs w:val="17"/>
        </w:rPr>
      </w:pPr>
      <w:r w:rsidRPr="00AD5B8C">
        <w:rPr>
          <w:rFonts w:ascii="Consolas" w:hAnsi="Consolas" w:cs="Courier New"/>
          <w:sz w:val="17"/>
          <w:szCs w:val="17"/>
        </w:rPr>
        <w:t xml:space="preserve">FMATRIXF: </w:t>
      </w:r>
    </w:p>
    <w:p w14:paraId="4AC023CF" w14:textId="123292CE" w:rsidR="00AD5B8C" w:rsidRPr="00AD5B8C" w:rsidRDefault="00AD5B8C" w:rsidP="00AD5B8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883559279"/>
        <w:rPr>
          <w:rFonts w:ascii="Consolas" w:hAnsi="Consolas" w:cs="Courier New"/>
          <w:sz w:val="17"/>
          <w:szCs w:val="17"/>
        </w:rPr>
      </w:pPr>
      <w:r w:rsidRPr="00AD5B8C">
        <w:rPr>
          <w:rFonts w:ascii="Consolas" w:hAnsi="Consolas" w:cs="Courier New"/>
          <w:sz w:val="17"/>
          <w:szCs w:val="17"/>
        </w:rPr>
        <w:t xml:space="preserve">[ 1, 1]: 0.000e+00 [ 2, 1]:-9.000e+04 [ 3, 1]: 1.000e+05 [ 4, 1]:-1.732e+05 [ 5, 1]: 0.000e+00 </w:t>
      </w:r>
    </w:p>
    <w:p w14:paraId="11CFE011" w14:textId="5D1E9503" w:rsidR="00AD5B8C" w:rsidRPr="00AD5B8C" w:rsidRDefault="00AD5B8C" w:rsidP="00AD5B8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883559279"/>
        <w:rPr>
          <w:rFonts w:ascii="Consolas" w:hAnsi="Consolas" w:cs="Courier New"/>
          <w:sz w:val="17"/>
          <w:szCs w:val="17"/>
        </w:rPr>
      </w:pPr>
      <w:r w:rsidRPr="00AD5B8C">
        <w:rPr>
          <w:rFonts w:ascii="Consolas" w:hAnsi="Consolas" w:cs="Courier New"/>
          <w:sz w:val="17"/>
          <w:szCs w:val="17"/>
        </w:rPr>
        <w:t xml:space="preserve">[ 6, 1]: 0.000e+00 [ 7, 1]: 0.000e+00 [ 8, 1]:-4.500e+04 [ 9, 1]: 1.500e+04 [10, 1]: 0.000e+00 </w:t>
      </w:r>
    </w:p>
    <w:p w14:paraId="42498946" w14:textId="305B79D0" w:rsidR="009E0BDA" w:rsidRDefault="00AD5B8C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883559279"/>
        <w:rPr>
          <w:rFonts w:ascii="Consolas" w:hAnsi="Consolas" w:cs="Courier New"/>
          <w:sz w:val="17"/>
          <w:szCs w:val="17"/>
        </w:rPr>
      </w:pPr>
      <w:r w:rsidRPr="00AD5B8C">
        <w:rPr>
          <w:rFonts w:ascii="Consolas" w:hAnsi="Consolas" w:cs="Courier New"/>
          <w:sz w:val="17"/>
          <w:szCs w:val="17"/>
        </w:rPr>
        <w:t>[11, 1]: 1.500e+04 [12, 1]: 0.000e+00</w:t>
      </w:r>
    </w:p>
    <w:p w14:paraId="152F0249" w14:textId="77777777" w:rsidR="0005384A" w:rsidRDefault="0005384A" w:rsidP="0005384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/>
        <w:divId w:val="883559279"/>
        <w:rPr>
          <w:rFonts w:ascii="Consolas" w:hAnsi="Consolas" w:cs="Courier New"/>
          <w:sz w:val="17"/>
          <w:szCs w:val="17"/>
        </w:rPr>
      </w:pPr>
    </w:p>
    <w:p w14:paraId="0EA0B94C" w14:textId="4A9135F4" w:rsidR="00D57EA0" w:rsidRDefault="00E2271B" w:rsidP="00B432F9">
      <w:r>
        <w:t xml:space="preserve">Từ các output trên có thể thấy được, ma trận độ cứng của ANSYS và python output là khác nhau. Từ đó dẫn đến các kết quả </w:t>
      </w:r>
      <w:r w:rsidR="00181588">
        <w:t>dẫn đến các kết quả tính toán khác nhau giữa phần mềm và code</w:t>
      </w:r>
      <w:r w:rsidR="006968A4">
        <w:t xml:space="preserve">, nguyên nhân chính là bởi ANSYS không dùng full integration như python, mà sử dụng </w:t>
      </w:r>
      <w:r w:rsidR="00155D08">
        <w:t>một số phương pháp hiệu chỉnh</w:t>
      </w:r>
      <w:r w:rsidR="00237133">
        <w:t>, như B-Bar, Simplified enhace strain formulation</w:t>
      </w:r>
      <w:r w:rsidR="00B66FBD">
        <w:t>, etc</w:t>
      </w:r>
      <w:r w:rsidR="00062F9B">
        <w:t xml:space="preserve">, nhằm mục đích loại bỏ sự ảnh hưởng của volume locking và, hoặc, shear locking đối với các phần tử </w:t>
      </w:r>
      <w:r w:rsidR="002816C2">
        <w:t>bậc thấp tuyến tính như Q4.</w:t>
      </w:r>
    </w:p>
    <w:p w14:paraId="3B15F521" w14:textId="331C9FD6" w:rsidR="00155D08" w:rsidRDefault="00155D08" w:rsidP="00B432F9">
      <w:r>
        <w:t>Cụ thể trong bài toán này, phần tử được sử dụng là PLANE1</w:t>
      </w:r>
      <w:r w:rsidR="00E40766">
        <w:t xml:space="preserve">82, và chương trình tự động lựa chọn phương án </w:t>
      </w:r>
      <w:r w:rsidR="00B72FD9">
        <w:t>Simplified enhanced strain formulation.</w:t>
      </w:r>
    </w:p>
    <w:p w14:paraId="1271EA24" w14:textId="77777777" w:rsidR="00067B90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t>*** SELECTION OF ELEMENT TECHNOLOGIES FOR APPLICABLE ELEMENTS ***</w:t>
      </w:r>
      <w:r w:rsidRPr="007B7C99">
        <w:rPr>
          <w:rFonts w:ascii="Consolas" w:hAnsi="Consolas" w:cs="Courier New"/>
          <w:sz w:val="17"/>
          <w:szCs w:val="17"/>
        </w:rPr>
        <w:br/>
        <w:t>--- GIVE SUGGESTIONS AND RESET THE KEY OPTIONS ---</w:t>
      </w:r>
    </w:p>
    <w:p w14:paraId="4905A378" w14:textId="77777777" w:rsidR="00067B90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br/>
        <w:t>ELEMENT TYPE 1 IS PLANE182 WITH PLANE STRAIN OPTION. IT IS ASSOCIATED WITH LINEAR MATERIALS ONLY AND POISSON'S RATIO IS NOT GREATER THAN 0.49. KEYOPT(1)=3</w:t>
      </w:r>
      <w:r w:rsidR="00067B90">
        <w:rPr>
          <w:rFonts w:ascii="Consolas" w:hAnsi="Consolas" w:cs="Courier New"/>
          <w:sz w:val="17"/>
          <w:szCs w:val="17"/>
        </w:rPr>
        <w:t xml:space="preserve"> </w:t>
      </w:r>
      <w:r w:rsidRPr="007B7C99">
        <w:rPr>
          <w:rFonts w:ascii="Consolas" w:hAnsi="Consolas" w:cs="Courier New"/>
          <w:sz w:val="17"/>
          <w:szCs w:val="17"/>
        </w:rPr>
        <w:t>IS SUGGESTED AND HAS BEEN RESET.</w:t>
      </w:r>
      <w:r w:rsidRPr="007B7C99">
        <w:rPr>
          <w:rFonts w:ascii="Consolas" w:hAnsi="Consolas" w:cs="Courier New"/>
          <w:sz w:val="17"/>
          <w:szCs w:val="17"/>
        </w:rPr>
        <w:br/>
        <w:t>KEYOPT(1-12)= 3 0 2 0 0 0 0 0 0 0 0 0</w:t>
      </w:r>
    </w:p>
    <w:p w14:paraId="2792AEE4" w14:textId="77777777" w:rsidR="00067B90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br/>
        <w:t>ELEMENT TYPE 2 IS PLANE182 WITH PLANE STRAIN OPTION. IT IS ASSOCIATED WITH</w:t>
      </w:r>
      <w:r w:rsidRPr="007B7C99">
        <w:rPr>
          <w:rFonts w:ascii="Consolas" w:hAnsi="Consolas" w:cs="Courier New"/>
          <w:sz w:val="17"/>
          <w:szCs w:val="17"/>
        </w:rPr>
        <w:br/>
        <w:t>LINEAR MATERIALS ONLY AND POISSON'S RATIO IS NOT GREATER THAN 0.49. KEYOPT(1)=3 IS SUGGESTED AND HAS BEEN RESET.</w:t>
      </w:r>
      <w:r w:rsidRPr="007B7C99">
        <w:rPr>
          <w:rFonts w:ascii="Consolas" w:hAnsi="Consolas" w:cs="Courier New"/>
          <w:sz w:val="17"/>
          <w:szCs w:val="17"/>
        </w:rPr>
        <w:br/>
        <w:t xml:space="preserve">KEYOPT(1-12)= 3 0 2 0 0 0 0 0 0 0 0 0 </w:t>
      </w:r>
    </w:p>
    <w:p w14:paraId="2188256B" w14:textId="77777777" w:rsidR="00067B90" w:rsidRDefault="00067B9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</w:p>
    <w:p w14:paraId="1CD9EBB8" w14:textId="414C2730" w:rsidR="007B7C99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t>ELEMENT TYPE 3 IS PLANE182 WITH PLANE STRAIN OPTION. IT IS ASSOCIATED WITH LINEAR MATERIALS ONLY AND POISSON'S RATIO IS NOT GREATER THAN 0.49. KEYOPT(1)=3 IS SUGGESTED AND HAS BEEN RESET.</w:t>
      </w:r>
      <w:r w:rsidRPr="007B7C99">
        <w:rPr>
          <w:rFonts w:ascii="Consolas" w:hAnsi="Consolas" w:cs="Courier New"/>
          <w:sz w:val="17"/>
          <w:szCs w:val="17"/>
        </w:rPr>
        <w:br/>
        <w:t>KEYOPT(1-12)= 3 0 2 0 0 0 0 0 0 0 0 0</w:t>
      </w:r>
    </w:p>
    <w:p w14:paraId="2FEF8439" w14:textId="77777777" w:rsidR="00067B90" w:rsidRPr="007B7C99" w:rsidRDefault="00067B9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</w:p>
    <w:p w14:paraId="6F34C53D" w14:textId="0F61E5A4" w:rsidR="007B7C99" w:rsidRPr="007B7C99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t>ELEMENT TYPE 4 IS PLANE182 WITH PLANE STRAIN OPTION. IT IS ASSOCIATED WITH</w:t>
      </w:r>
      <w:r w:rsidR="00067B90">
        <w:rPr>
          <w:rFonts w:ascii="Consolas" w:hAnsi="Consolas" w:cs="Courier New"/>
          <w:sz w:val="17"/>
          <w:szCs w:val="17"/>
        </w:rPr>
        <w:t xml:space="preserve"> </w:t>
      </w:r>
      <w:r w:rsidRPr="007B7C99">
        <w:rPr>
          <w:rFonts w:ascii="Consolas" w:hAnsi="Consolas" w:cs="Courier New"/>
          <w:sz w:val="17"/>
          <w:szCs w:val="17"/>
        </w:rPr>
        <w:t>LINEAR MATERIALS ONLY AND POISSON'S RATIO IS NOT GREATER THAN 0.49. KEYOPT(1)=3 IS SUGGESTED AND HAS BEEN RESET.</w:t>
      </w:r>
      <w:r w:rsidRPr="007B7C99">
        <w:rPr>
          <w:rFonts w:ascii="Consolas" w:hAnsi="Consolas" w:cs="Courier New"/>
          <w:sz w:val="17"/>
          <w:szCs w:val="17"/>
        </w:rPr>
        <w:br/>
        <w:t>KEYOPT(1-12)= 3 0 2 0 0 0 0 0 0 0 0 0</w:t>
      </w:r>
    </w:p>
    <w:p w14:paraId="567F955E" w14:textId="77777777" w:rsidR="007B7C99" w:rsidRPr="007B7C99" w:rsidRDefault="007B7C99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39283034"/>
        <w:rPr>
          <w:rFonts w:ascii="Consolas" w:hAnsi="Consolas" w:cs="Courier New"/>
          <w:sz w:val="17"/>
          <w:szCs w:val="17"/>
        </w:rPr>
      </w:pPr>
      <w:r w:rsidRPr="007B7C99">
        <w:rPr>
          <w:rFonts w:ascii="Consolas" w:hAnsi="Consolas" w:cs="Courier New"/>
          <w:sz w:val="17"/>
          <w:szCs w:val="17"/>
        </w:rPr>
        <w:t> </w:t>
      </w:r>
    </w:p>
    <w:p w14:paraId="29138B4B" w14:textId="46AD8091" w:rsidR="00736563" w:rsidRDefault="00D505DF" w:rsidP="00B432F9">
      <w:r>
        <w:t xml:space="preserve">Vì vậy, code python được </w:t>
      </w:r>
      <w:r w:rsidR="004D4161">
        <w:t xml:space="preserve">thêm vào các hàm </w:t>
      </w:r>
      <w:r w:rsidR="00B20F47">
        <w:t>nhằm thực hiện các kỹ thuật B-Bar, Selective reduced integration và Incompatible strain</w:t>
      </w:r>
      <w:r w:rsidR="00B66FBD">
        <w:t xml:space="preserve"> nhằm so sánh với kết quả xuất ra từ ANSYS.</w:t>
      </w:r>
    </w:p>
    <w:p w14:paraId="250D5D6D" w14:textId="43DAC9D8" w:rsidR="00931B19" w:rsidRDefault="00AA1940" w:rsidP="00B432F9">
      <w:r>
        <w:t xml:space="preserve">Kết quả ma trận độ cứng </w:t>
      </w:r>
      <w:r w:rsidR="0012519D">
        <w:t xml:space="preserve">phần tử </w:t>
      </w:r>
      <w:r>
        <w:t>tạo</w:t>
      </w:r>
      <w:r w:rsidR="00972EE9">
        <w:t xml:space="preserve"> bởi code </w:t>
      </w:r>
      <w:r w:rsidR="0012519D">
        <w:t xml:space="preserve">cho thấy sự trùng khớp với ma trận độ cứng phần tử </w:t>
      </w:r>
      <w:r w:rsidR="0012519D" w:rsidRPr="009E0BDA">
        <w:rPr>
          <w:rFonts w:ascii="Consolas" w:hAnsi="Consolas" w:cs="Courier New"/>
          <w:color w:val="auto"/>
          <w:sz w:val="17"/>
          <w:szCs w:val="17"/>
        </w:rPr>
        <w:t>KMATRIXEBUFFER</w:t>
      </w:r>
      <w:r w:rsidR="0012519D" w:rsidRPr="0012519D">
        <w:t xml:space="preserve"> </w:t>
      </w:r>
      <w:r w:rsidR="003A4D30">
        <w:t>từ ANSYS:</w:t>
      </w:r>
    </w:p>
    <w:p w14:paraId="35E34B24" w14:textId="77777777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lastRenderedPageBreak/>
        <w:t>Element 1:</w:t>
      </w:r>
    </w:p>
    <w:p w14:paraId="6BC67333" w14:textId="7491816C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[ 7.5570e+10  3.9950e+10 -2.2836e+10  4.7940e+09 -5.3869e+10 -3.9950e+10  1.134e+09 -4.794e+09]</w:t>
      </w:r>
    </w:p>
    <w:p w14:paraId="373E648A" w14:textId="0D1F156E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 3.9950e+10  1.2243e+11 -4.7940e+09  5.0160e+10 -3.9950e+10 -7.3597e+10  4.7940e+09 -9.898e+10]</w:t>
      </w:r>
    </w:p>
    <w:p w14:paraId="6FA3C318" w14:textId="0779C09E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-2.2836e+10 -4.7940e+09  7.5570e+10 -3.9950e+10  1.1344e+09  4.7940e+09 -5.3869e+10  3.995e+10]</w:t>
      </w:r>
    </w:p>
    <w:p w14:paraId="78805C10" w14:textId="5E50ED5D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 4.7940e+09  5.0160e+10 -3.9950e+10  1.2243e+11 -4.7940e+09 -9.8988e+10  3.9950e+10 -7.3</w:t>
      </w:r>
      <w:r>
        <w:rPr>
          <w:rFonts w:ascii="Consolas" w:hAnsi="Consolas" w:cs="Courier New"/>
          <w:sz w:val="17"/>
          <w:szCs w:val="17"/>
        </w:rPr>
        <w:t>60</w:t>
      </w:r>
      <w:r w:rsidRPr="00D71867">
        <w:rPr>
          <w:rFonts w:ascii="Consolas" w:hAnsi="Consolas" w:cs="Courier New"/>
          <w:sz w:val="17"/>
          <w:szCs w:val="17"/>
        </w:rPr>
        <w:t>e+10]</w:t>
      </w:r>
    </w:p>
    <w:p w14:paraId="6F58C4D3" w14:textId="61AEE612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-5.3869e+10 -3.9950e+10  1.1344e+09 -4.7940e+09  7.5570e+10  3.9950e+10 -2.2836e+10  4.794e+09]</w:t>
      </w:r>
    </w:p>
    <w:p w14:paraId="3B83CBF6" w14:textId="0DBD1FDA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-3.9950e+10 -7.3597e+10  4.7940e+09 -9.8988e+10  3.9950e+10  1.2243e+11 -4.7940e+09  5.016e+10]</w:t>
      </w:r>
    </w:p>
    <w:p w14:paraId="4A347934" w14:textId="2B7BA379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 1.1344e+09  4.7940e+09 -5.3869e+10  3.9950e+10 -2.2836e+10 -4.7940e+09  7.5570e+10 -3.995e+10]</w:t>
      </w:r>
    </w:p>
    <w:p w14:paraId="5A1A9BC0" w14:textId="1230664D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 xml:space="preserve"> [-4.7940e+09 -9.8988e+10  3.9950e+10 -7.3597e+10  4.7940e+09  5.0160e+10 -3.995e+10  1.224e+11]]</w:t>
      </w:r>
    </w:p>
    <w:p w14:paraId="49D6091D" w14:textId="77777777" w:rsidR="00D71867" w:rsidRPr="00D71867" w:rsidRDefault="00D7186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65291875"/>
        <w:rPr>
          <w:rFonts w:ascii="Consolas" w:hAnsi="Consolas" w:cs="Courier New"/>
          <w:sz w:val="17"/>
          <w:szCs w:val="17"/>
        </w:rPr>
      </w:pPr>
      <w:r w:rsidRPr="00D71867">
        <w:rPr>
          <w:rFonts w:ascii="Consolas" w:hAnsi="Consolas" w:cs="Courier New"/>
          <w:sz w:val="17"/>
          <w:szCs w:val="17"/>
        </w:rPr>
        <w:t> </w:t>
      </w:r>
    </w:p>
    <w:p w14:paraId="305D0C8C" w14:textId="6C935FD7" w:rsidR="00D57EA0" w:rsidRDefault="00D27EA3" w:rsidP="00B432F9">
      <w:r>
        <w:t xml:space="preserve"> Các kết quả </w:t>
      </w:r>
      <w:r w:rsidR="00BD6F59">
        <w:t>của</w:t>
      </w:r>
      <w:r w:rsidR="00A55FEB">
        <w:t xml:space="preserve"> các phương pháp được so sánh </w:t>
      </w:r>
      <w:r w:rsidR="00BD6F59">
        <w:t xml:space="preserve">dựa trên displacement, stress và strain. </w:t>
      </w:r>
    </w:p>
    <w:p w14:paraId="46F9141C" w14:textId="127A37A6" w:rsidR="003D7CA7" w:rsidRPr="003D7CA7" w:rsidRDefault="003D7CA7" w:rsidP="003D7CA7">
      <w:pPr>
        <w:pStyle w:val="Caption"/>
        <w:keepNext/>
        <w:rPr>
          <w:sz w:val="20"/>
          <w:szCs w:val="20"/>
        </w:rPr>
      </w:pPr>
      <w:r w:rsidRPr="003D7CA7">
        <w:rPr>
          <w:sz w:val="20"/>
          <w:szCs w:val="20"/>
        </w:rPr>
        <w:t xml:space="preserve">Bảng </w:t>
      </w:r>
      <w:r w:rsidR="00A6743D">
        <w:rPr>
          <w:sz w:val="20"/>
          <w:szCs w:val="20"/>
        </w:rPr>
        <w:fldChar w:fldCharType="begin"/>
      </w:r>
      <w:r w:rsidR="00A6743D">
        <w:rPr>
          <w:sz w:val="20"/>
          <w:szCs w:val="20"/>
        </w:rPr>
        <w:instrText xml:space="preserve"> STYLEREF 1 \s </w:instrText>
      </w:r>
      <w:r w:rsid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="00A6743D">
        <w:rPr>
          <w:sz w:val="20"/>
          <w:szCs w:val="20"/>
        </w:rPr>
        <w:fldChar w:fldCharType="end"/>
      </w:r>
      <w:r w:rsidR="00A6743D">
        <w:rPr>
          <w:sz w:val="20"/>
          <w:szCs w:val="20"/>
        </w:rPr>
        <w:t>.</w:t>
      </w:r>
      <w:r w:rsidR="00A6743D">
        <w:rPr>
          <w:sz w:val="20"/>
          <w:szCs w:val="20"/>
        </w:rPr>
        <w:fldChar w:fldCharType="begin"/>
      </w:r>
      <w:r w:rsidR="00A6743D">
        <w:rPr>
          <w:sz w:val="20"/>
          <w:szCs w:val="20"/>
        </w:rPr>
        <w:instrText xml:space="preserve"> SEQ Bảng \* ARABIC \s 1 </w:instrText>
      </w:r>
      <w:r w:rsid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1</w:t>
      </w:r>
      <w:r w:rsidR="00A6743D">
        <w:rPr>
          <w:sz w:val="20"/>
          <w:szCs w:val="20"/>
        </w:rPr>
        <w:fldChar w:fldCharType="end"/>
      </w:r>
      <w:r w:rsidRPr="003D7CA7">
        <w:rPr>
          <w:sz w:val="20"/>
          <w:szCs w:val="20"/>
        </w:rPr>
        <w:t xml:space="preserve"> So sánh displacement giữa ANSYS và các phương pháp sử dụng trong python code</w:t>
      </w:r>
    </w:p>
    <w:tbl>
      <w:tblPr>
        <w:tblW w:w="9166" w:type="dxa"/>
        <w:tblLook w:val="04A0" w:firstRow="1" w:lastRow="0" w:firstColumn="1" w:lastColumn="0" w:noHBand="0" w:noVBand="1"/>
      </w:tblPr>
      <w:tblGrid>
        <w:gridCol w:w="895"/>
        <w:gridCol w:w="806"/>
        <w:gridCol w:w="685"/>
        <w:gridCol w:w="1130"/>
        <w:gridCol w:w="1130"/>
        <w:gridCol w:w="1130"/>
        <w:gridCol w:w="1130"/>
        <w:gridCol w:w="1130"/>
        <w:gridCol w:w="1130"/>
      </w:tblGrid>
      <w:tr w:rsidR="00D01BFF" w:rsidRPr="0047278B" w14:paraId="4C9D27BB" w14:textId="77777777" w:rsidTr="007C52AE">
        <w:trPr>
          <w:trHeight w:val="395"/>
        </w:trPr>
        <w:tc>
          <w:tcPr>
            <w:tcW w:w="23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2E78A68B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Directional Deformation (m)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6599FC09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5F66C16E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041782D7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15031879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2CE8D6F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914ACFF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D01BFF" w:rsidRPr="0047278B" w14:paraId="77870C9D" w14:textId="77777777" w:rsidTr="007C52AE">
        <w:trPr>
          <w:trHeight w:val="252"/>
        </w:trPr>
        <w:tc>
          <w:tcPr>
            <w:tcW w:w="23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440A1FAD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Nodal original coordinates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536E1B85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ANSYS - Program Control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422297D4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ANSYS - Manual Control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44278A0A" w14:textId="77777777" w:rsidR="00D01BFF" w:rsidRPr="0047278B" w:rsidRDefault="00D01BFF" w:rsidP="0047278B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Full intergration</w:t>
            </w:r>
          </w:p>
        </w:tc>
      </w:tr>
      <w:tr w:rsidR="00D01BFF" w:rsidRPr="0047278B" w14:paraId="035050A7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12FBDFF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Node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63CAF29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7BC9AD7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30FF4C4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62DAA8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70F457D5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68DA8634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25B7499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994E72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</w:tr>
      <w:tr w:rsidR="00D01BFF" w:rsidRPr="0047278B" w14:paraId="540CFF7A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B32C8D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650E15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7E0A3C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FF83B2C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0102E91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67B40219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7FC1598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3793F97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42D716D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D01BFF" w:rsidRPr="0047278B" w14:paraId="3BE6AE27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1B1D87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ECB263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3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28556DC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4E0F7"/>
            <w:noWrap/>
            <w:vAlign w:val="bottom"/>
            <w:hideMark/>
          </w:tcPr>
          <w:p w14:paraId="5061F1C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63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EEE"/>
            <w:noWrap/>
            <w:vAlign w:val="bottom"/>
            <w:hideMark/>
          </w:tcPr>
          <w:p w14:paraId="5885B13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20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7E1F6"/>
            <w:noWrap/>
            <w:vAlign w:val="bottom"/>
            <w:hideMark/>
          </w:tcPr>
          <w:p w14:paraId="1BED86B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0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0256099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85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8E1F6"/>
            <w:noWrap/>
            <w:vAlign w:val="bottom"/>
            <w:hideMark/>
          </w:tcPr>
          <w:p w14:paraId="39BB1ABC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15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DED"/>
            <w:noWrap/>
            <w:vAlign w:val="bottom"/>
            <w:hideMark/>
          </w:tcPr>
          <w:p w14:paraId="59FD6435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641E-06</w:t>
            </w:r>
          </w:p>
        </w:tc>
      </w:tr>
      <w:tr w:rsidR="00D01BFF" w:rsidRPr="0047278B" w14:paraId="5D5C259D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BB3EBE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06DDFAC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22AB2C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9F0F2"/>
            <w:noWrap/>
            <w:vAlign w:val="bottom"/>
            <w:hideMark/>
          </w:tcPr>
          <w:p w14:paraId="6B189E2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7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EDE"/>
            <w:noWrap/>
            <w:vAlign w:val="bottom"/>
            <w:hideMark/>
          </w:tcPr>
          <w:p w14:paraId="2A794585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30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096CCE1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3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E0E0"/>
            <w:noWrap/>
            <w:vAlign w:val="bottom"/>
            <w:hideMark/>
          </w:tcPr>
          <w:p w14:paraId="2E2A385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863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7ECF3"/>
            <w:noWrap/>
            <w:vAlign w:val="bottom"/>
            <w:hideMark/>
          </w:tcPr>
          <w:p w14:paraId="24C05D7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464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02CE5B6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32E-06</w:t>
            </w:r>
          </w:p>
        </w:tc>
      </w:tr>
      <w:tr w:rsidR="00D01BFF" w:rsidRPr="0047278B" w14:paraId="589EFF16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31BE774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08B2ACD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5F5D644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AE9F4"/>
            <w:noWrap/>
            <w:vAlign w:val="bottom"/>
            <w:hideMark/>
          </w:tcPr>
          <w:p w14:paraId="43298F5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23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CFCF"/>
            <w:noWrap/>
            <w:vAlign w:val="bottom"/>
            <w:hideMark/>
          </w:tcPr>
          <w:p w14:paraId="2C6E10D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4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FEEF3"/>
            <w:noWrap/>
            <w:vAlign w:val="bottom"/>
            <w:hideMark/>
          </w:tcPr>
          <w:p w14:paraId="1589067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8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44C8B39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065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2E7F5"/>
            <w:noWrap/>
            <w:vAlign w:val="bottom"/>
            <w:hideMark/>
          </w:tcPr>
          <w:p w14:paraId="629F0EA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793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0B014814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119E-07</w:t>
            </w:r>
          </w:p>
        </w:tc>
      </w:tr>
      <w:tr w:rsidR="00D01BFF" w:rsidRPr="0047278B" w14:paraId="3959A488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6ACC2D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CBB6F6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DAD65DD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50297F8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630EAA1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49F65A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320CA8B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2AB0580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4A2DFA8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D01BFF" w:rsidRPr="0047278B" w14:paraId="469C00AA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F09D40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7186D4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3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F25415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1E3F6"/>
            <w:noWrap/>
            <w:vAlign w:val="bottom"/>
            <w:hideMark/>
          </w:tcPr>
          <w:p w14:paraId="53488CE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0E-08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215191B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200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9E5F5"/>
            <w:noWrap/>
            <w:vAlign w:val="bottom"/>
            <w:hideMark/>
          </w:tcPr>
          <w:p w14:paraId="514F1A1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7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2A9396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434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5E0F6"/>
            <w:noWrap/>
            <w:vAlign w:val="bottom"/>
            <w:hideMark/>
          </w:tcPr>
          <w:p w14:paraId="110B013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469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6E3AD06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929E-06</w:t>
            </w:r>
          </w:p>
        </w:tc>
      </w:tr>
      <w:tr w:rsidR="00D01BFF" w:rsidRPr="0047278B" w14:paraId="7E84D5C0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9D2599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5C3DBE8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5D83C4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538C75C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37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ADA"/>
            <w:noWrap/>
            <w:vAlign w:val="bottom"/>
            <w:hideMark/>
          </w:tcPr>
          <w:p w14:paraId="4E906B2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10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9DEF7"/>
            <w:noWrap/>
            <w:vAlign w:val="bottom"/>
            <w:hideMark/>
          </w:tcPr>
          <w:p w14:paraId="156A9E2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518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BDB"/>
            <w:noWrap/>
            <w:vAlign w:val="bottom"/>
            <w:hideMark/>
          </w:tcPr>
          <w:p w14:paraId="36428E8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5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8DDF7"/>
            <w:noWrap/>
            <w:vAlign w:val="bottom"/>
            <w:hideMark/>
          </w:tcPr>
          <w:p w14:paraId="326349C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686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9D9"/>
            <w:noWrap/>
            <w:vAlign w:val="bottom"/>
            <w:hideMark/>
          </w:tcPr>
          <w:p w14:paraId="26133F7A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054E-07</w:t>
            </w:r>
          </w:p>
        </w:tc>
      </w:tr>
      <w:tr w:rsidR="00D01BFF" w:rsidRPr="0047278B" w14:paraId="2096E254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909115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BEC55A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49E05D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2E0F7"/>
            <w:noWrap/>
            <w:vAlign w:val="bottom"/>
            <w:hideMark/>
          </w:tcPr>
          <w:p w14:paraId="2D51CE0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36590D9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26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1E0F7"/>
            <w:noWrap/>
            <w:vAlign w:val="bottom"/>
            <w:hideMark/>
          </w:tcPr>
          <w:p w14:paraId="116A9AF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74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41C8CCE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5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DDEF7"/>
            <w:noWrap/>
            <w:vAlign w:val="bottom"/>
            <w:hideMark/>
          </w:tcPr>
          <w:p w14:paraId="4F69907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918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2D2"/>
            <w:noWrap/>
            <w:vAlign w:val="bottom"/>
            <w:hideMark/>
          </w:tcPr>
          <w:p w14:paraId="1FD7D0D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789E-07</w:t>
            </w:r>
          </w:p>
        </w:tc>
      </w:tr>
      <w:tr w:rsidR="00D01BFF" w:rsidRPr="0047278B" w14:paraId="5B9A3DC1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775858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2919F0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78DE45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597CFA66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2A9F086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3211253D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56CE713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8DB60CB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231D1C99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D01BFF" w:rsidRPr="0047278B" w14:paraId="26D5D6E9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3FF3AC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0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73F029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D15D9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5FFF432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5EBF9025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7609D400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7216E7CD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73C7A193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4C8E793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D01BFF" w:rsidRPr="0047278B" w14:paraId="790EA82C" w14:textId="77777777" w:rsidTr="009C22B6">
        <w:trPr>
          <w:trHeight w:val="252"/>
        </w:trPr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4A27751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17C853FE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B4AEA99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0416D9A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7BA9C9D7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DD3E27"/>
            <w:noWrap/>
            <w:vAlign w:val="bottom"/>
            <w:hideMark/>
          </w:tcPr>
          <w:p w14:paraId="3BB130F2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288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7AF86DD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885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E03823"/>
            <w:noWrap/>
            <w:vAlign w:val="bottom"/>
            <w:hideMark/>
          </w:tcPr>
          <w:p w14:paraId="43D582AF" w14:textId="77777777" w:rsidR="00D01BFF" w:rsidRPr="0047278B" w:rsidRDefault="00D01BFF" w:rsidP="0047278B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437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E82A1B"/>
            <w:noWrap/>
            <w:vAlign w:val="bottom"/>
            <w:hideMark/>
          </w:tcPr>
          <w:p w14:paraId="71034877" w14:textId="77777777" w:rsidR="00D01BFF" w:rsidRPr="0047278B" w:rsidRDefault="00D01BFF" w:rsidP="00C63F8F">
            <w:pPr>
              <w:keepNext/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47278B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804E-07</w:t>
            </w:r>
          </w:p>
        </w:tc>
      </w:tr>
    </w:tbl>
    <w:p w14:paraId="3F45F545" w14:textId="52C34507" w:rsidR="003D7CA7" w:rsidRPr="00B21BCE" w:rsidRDefault="003D7CA7" w:rsidP="003D7CA7">
      <w:pPr>
        <w:pStyle w:val="Caption"/>
        <w:keepNext/>
        <w:rPr>
          <w:sz w:val="2"/>
          <w:szCs w:val="2"/>
        </w:rPr>
      </w:pPr>
    </w:p>
    <w:tbl>
      <w:tblPr>
        <w:tblW w:w="9166" w:type="dxa"/>
        <w:tblLook w:val="04A0" w:firstRow="1" w:lastRow="0" w:firstColumn="1" w:lastColumn="0" w:noHBand="0" w:noVBand="1"/>
      </w:tblPr>
      <w:tblGrid>
        <w:gridCol w:w="895"/>
        <w:gridCol w:w="806"/>
        <w:gridCol w:w="685"/>
        <w:gridCol w:w="1130"/>
        <w:gridCol w:w="1130"/>
        <w:gridCol w:w="1130"/>
        <w:gridCol w:w="1130"/>
        <w:gridCol w:w="1130"/>
        <w:gridCol w:w="1130"/>
      </w:tblGrid>
      <w:tr w:rsidR="009C22B6" w:rsidRPr="007C52AE" w14:paraId="3746E9BE" w14:textId="77777777" w:rsidTr="009C22B6">
        <w:trPr>
          <w:trHeight w:val="388"/>
        </w:trPr>
        <w:tc>
          <w:tcPr>
            <w:tcW w:w="9166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416ABFA5" w14:textId="0E20F063" w:rsidR="009C22B6" w:rsidRPr="007C52AE" w:rsidRDefault="009C22B6" w:rsidP="009C22B6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Directional Deformation (m)</w:t>
            </w:r>
            <w:r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 xml:space="preserve"> (cont’)</w:t>
            </w:r>
          </w:p>
        </w:tc>
      </w:tr>
      <w:tr w:rsidR="00DD3ABF" w:rsidRPr="007C52AE" w14:paraId="281106E7" w14:textId="77777777" w:rsidTr="002A6054">
        <w:trPr>
          <w:trHeight w:val="297"/>
        </w:trPr>
        <w:tc>
          <w:tcPr>
            <w:tcW w:w="23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3681FED5" w14:textId="77777777" w:rsidR="00DD3ABF" w:rsidRPr="007C52AE" w:rsidRDefault="00DD3ABF" w:rsidP="002A6054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Nodal original coordinates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center"/>
            <w:hideMark/>
          </w:tcPr>
          <w:p w14:paraId="3419FEEE" w14:textId="77777777" w:rsidR="00DD3ABF" w:rsidRPr="007C52AE" w:rsidRDefault="00DD3ABF" w:rsidP="002A6054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Selective Reduced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center"/>
            <w:hideMark/>
          </w:tcPr>
          <w:p w14:paraId="4A3BDDC6" w14:textId="1C38C318" w:rsidR="00DD3ABF" w:rsidRPr="007C52AE" w:rsidRDefault="00DD3ABF" w:rsidP="002A6054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Bbar</w:t>
            </w:r>
          </w:p>
        </w:tc>
        <w:tc>
          <w:tcPr>
            <w:tcW w:w="2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center"/>
            <w:hideMark/>
          </w:tcPr>
          <w:p w14:paraId="75B7D270" w14:textId="77777777" w:rsidR="00DD3ABF" w:rsidRPr="007C52AE" w:rsidRDefault="00DD3ABF" w:rsidP="002A6054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Incompatible</w:t>
            </w:r>
          </w:p>
        </w:tc>
      </w:tr>
      <w:tr w:rsidR="007C52AE" w:rsidRPr="007C52AE" w14:paraId="3FCECAFD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30429B4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Node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064B674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15C5038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42242C0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00B8E86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0B94AB4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F73C29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46FC1E8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X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512CD40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Y</w:t>
            </w:r>
          </w:p>
        </w:tc>
      </w:tr>
      <w:tr w:rsidR="007C52AE" w:rsidRPr="007C52AE" w14:paraId="14A22FAA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B4E197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E339DA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D331AB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C9456E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71D71B9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FE3F6"/>
            <w:noWrap/>
            <w:vAlign w:val="bottom"/>
            <w:hideMark/>
          </w:tcPr>
          <w:p w14:paraId="644A156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09239DA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3664FBD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5B1D786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7C52AE" w:rsidRPr="007C52AE" w14:paraId="5DD3C70F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D0B517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64131B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3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E1D6AD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7E1F6"/>
            <w:noWrap/>
            <w:vAlign w:val="bottom"/>
            <w:hideMark/>
          </w:tcPr>
          <w:p w14:paraId="39986B6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0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275D628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85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3E0F7"/>
            <w:noWrap/>
            <w:vAlign w:val="bottom"/>
            <w:hideMark/>
          </w:tcPr>
          <w:p w14:paraId="449A990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0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79EDB1A0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85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6E0F6"/>
            <w:noWrap/>
            <w:vAlign w:val="bottom"/>
            <w:hideMark/>
          </w:tcPr>
          <w:p w14:paraId="2EC452A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632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3CA33FC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21E-06</w:t>
            </w:r>
          </w:p>
        </w:tc>
      </w:tr>
      <w:tr w:rsidR="007C52AE" w:rsidRPr="007C52AE" w14:paraId="780DAA59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08862A4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B3CFF67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E1ED36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FA01C9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3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E0E0"/>
            <w:noWrap/>
            <w:vAlign w:val="bottom"/>
            <w:hideMark/>
          </w:tcPr>
          <w:p w14:paraId="1C7572F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863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0C9659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3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E0E0"/>
            <w:noWrap/>
            <w:vAlign w:val="bottom"/>
            <w:hideMark/>
          </w:tcPr>
          <w:p w14:paraId="294A701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863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27BA612B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736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DDD"/>
            <w:noWrap/>
            <w:vAlign w:val="bottom"/>
            <w:hideMark/>
          </w:tcPr>
          <w:p w14:paraId="342E876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27E-06</w:t>
            </w:r>
          </w:p>
        </w:tc>
      </w:tr>
      <w:tr w:rsidR="007C52AE" w:rsidRPr="007C52AE" w14:paraId="487F24AB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F4D050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8C7B32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03049BC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4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FEEF3"/>
            <w:noWrap/>
            <w:vAlign w:val="bottom"/>
            <w:hideMark/>
          </w:tcPr>
          <w:p w14:paraId="0789B37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8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CDCD"/>
            <w:noWrap/>
            <w:vAlign w:val="bottom"/>
            <w:hideMark/>
          </w:tcPr>
          <w:p w14:paraId="48B609E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065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EEEF3"/>
            <w:noWrap/>
            <w:vAlign w:val="bottom"/>
            <w:hideMark/>
          </w:tcPr>
          <w:p w14:paraId="0AA60B6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840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1F104244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065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0EAF4"/>
            <w:noWrap/>
            <w:vAlign w:val="bottom"/>
            <w:hideMark/>
          </w:tcPr>
          <w:p w14:paraId="4DCAE7F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225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7C32EB70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442E-07</w:t>
            </w:r>
          </w:p>
        </w:tc>
      </w:tr>
      <w:tr w:rsidR="007C52AE" w:rsidRPr="007C52AE" w14:paraId="61682016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0AE8D0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3666997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AEDAA5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2AAC6EF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342A161B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FE3F6"/>
            <w:noWrap/>
            <w:vAlign w:val="bottom"/>
            <w:hideMark/>
          </w:tcPr>
          <w:p w14:paraId="4D9EE6D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640BC36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3254A18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73C4D68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7C52AE" w:rsidRPr="007C52AE" w14:paraId="00FA64B8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2A3DAC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30E29D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3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167F3A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9E5F5"/>
            <w:noWrap/>
            <w:vAlign w:val="bottom"/>
            <w:hideMark/>
          </w:tcPr>
          <w:p w14:paraId="2BFAF947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7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639E7B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434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067A556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7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1E2B440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434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5E4F5"/>
            <w:noWrap/>
            <w:vAlign w:val="bottom"/>
            <w:hideMark/>
          </w:tcPr>
          <w:p w14:paraId="7CDDCB2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4E-08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3C7BF1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197E-06</w:t>
            </w:r>
          </w:p>
        </w:tc>
      </w:tr>
      <w:tr w:rsidR="007C52AE" w:rsidRPr="007C52AE" w14:paraId="04A7C841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0F6A36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0E6DDD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3D8598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9DEF7"/>
            <w:noWrap/>
            <w:vAlign w:val="bottom"/>
            <w:hideMark/>
          </w:tcPr>
          <w:p w14:paraId="3DEF73E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518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BDB"/>
            <w:noWrap/>
            <w:vAlign w:val="bottom"/>
            <w:hideMark/>
          </w:tcPr>
          <w:p w14:paraId="263D938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5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2350C1B0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518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BDB"/>
            <w:noWrap/>
            <w:vAlign w:val="bottom"/>
            <w:hideMark/>
          </w:tcPr>
          <w:p w14:paraId="6C23402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59E-06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1F60C90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373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9D9"/>
            <w:noWrap/>
            <w:vAlign w:val="bottom"/>
            <w:hideMark/>
          </w:tcPr>
          <w:p w14:paraId="5F0CAF2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12E-06</w:t>
            </w:r>
          </w:p>
        </w:tc>
      </w:tr>
      <w:tr w:rsidR="007C52AE" w:rsidRPr="007C52AE" w14:paraId="71629B6E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3BA26B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76C817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8B0830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2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1E0F7"/>
            <w:noWrap/>
            <w:vAlign w:val="bottom"/>
            <w:hideMark/>
          </w:tcPr>
          <w:p w14:paraId="569FB5F4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74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481428A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5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DDEF7"/>
            <w:noWrap/>
            <w:vAlign w:val="bottom"/>
            <w:hideMark/>
          </w:tcPr>
          <w:p w14:paraId="4867A44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74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4B15C79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57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3E0F7"/>
            <w:noWrap/>
            <w:vAlign w:val="bottom"/>
            <w:hideMark/>
          </w:tcPr>
          <w:p w14:paraId="1D97454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2E-07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CECE"/>
            <w:noWrap/>
            <w:vAlign w:val="bottom"/>
            <w:hideMark/>
          </w:tcPr>
          <w:p w14:paraId="4F4A531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263E-07</w:t>
            </w:r>
          </w:p>
        </w:tc>
      </w:tr>
      <w:tr w:rsidR="007C52AE" w:rsidRPr="007C52AE" w14:paraId="132F475E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EF1B16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92F087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6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C65A86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52FA876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702A652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FE3F6"/>
            <w:noWrap/>
            <w:vAlign w:val="bottom"/>
            <w:hideMark/>
          </w:tcPr>
          <w:p w14:paraId="257722A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6678E47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46E2735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78709C7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7C52AE" w:rsidRPr="007C52AE" w14:paraId="6009EB02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D1953A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0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68EC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9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AFADA0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23A4A459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7E41C04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FE3F6"/>
            <w:noWrap/>
            <w:vAlign w:val="bottom"/>
            <w:hideMark/>
          </w:tcPr>
          <w:p w14:paraId="3B7A2462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3D3"/>
            <w:noWrap/>
            <w:vAlign w:val="bottom"/>
            <w:hideMark/>
          </w:tcPr>
          <w:p w14:paraId="57D28D4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4381E5A8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0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69543F36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</w:tr>
      <w:tr w:rsidR="007C52AE" w:rsidRPr="007C52AE" w14:paraId="06623EAE" w14:textId="77777777" w:rsidTr="009C22B6">
        <w:trPr>
          <w:trHeight w:val="248"/>
        </w:trPr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789973F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47C3ED3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5D83171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DD3E27"/>
            <w:noWrap/>
            <w:vAlign w:val="bottom"/>
            <w:hideMark/>
          </w:tcPr>
          <w:p w14:paraId="0918CF1B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288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FE0101"/>
            <w:noWrap/>
            <w:vAlign w:val="bottom"/>
            <w:hideMark/>
          </w:tcPr>
          <w:p w14:paraId="17CDEFD1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885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DD3E27"/>
            <w:noWrap/>
            <w:vAlign w:val="bottom"/>
            <w:hideMark/>
          </w:tcPr>
          <w:p w14:paraId="5275D07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288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FE0101"/>
            <w:noWrap/>
            <w:vAlign w:val="bottom"/>
            <w:hideMark/>
          </w:tcPr>
          <w:p w14:paraId="0CCB06CD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885E-07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63D0A855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605E-10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000000" w:fill="83E18E"/>
            <w:noWrap/>
            <w:vAlign w:val="bottom"/>
            <w:hideMark/>
          </w:tcPr>
          <w:p w14:paraId="56D6B81E" w14:textId="77777777" w:rsidR="007C52AE" w:rsidRPr="007C52AE" w:rsidRDefault="007C52AE" w:rsidP="007C52AE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7C52AE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36E-09</w:t>
            </w:r>
          </w:p>
        </w:tc>
      </w:tr>
    </w:tbl>
    <w:p w14:paraId="39B59B93" w14:textId="77777777" w:rsidR="007C52AE" w:rsidRPr="007C52AE" w:rsidRDefault="007C52AE" w:rsidP="00B432F9">
      <w:pPr>
        <w:rPr>
          <w:sz w:val="2"/>
          <w:szCs w:val="2"/>
        </w:rPr>
      </w:pPr>
    </w:p>
    <w:p w14:paraId="18F12A6E" w14:textId="1F34B2CB" w:rsidR="00D57EA0" w:rsidRDefault="00317519" w:rsidP="00B432F9">
      <w:r>
        <w:t xml:space="preserve">Bởi vì </w:t>
      </w:r>
      <w:r w:rsidR="002B2042">
        <w:t>bản chất B-Bar và Selective reduced integration có phần giống nhau, đồng thời kết quả cho ra tương tự nhau, nên các so sánh</w:t>
      </w:r>
      <w:r w:rsidR="00851A0E">
        <w:t xml:space="preserve"> s</w:t>
      </w:r>
      <w:r w:rsidR="00A1555B">
        <w:t>ẽ chỉ sử dụng B-Bar thay cho cả hai phương pháp.</w:t>
      </w:r>
    </w:p>
    <w:p w14:paraId="2F978897" w14:textId="6418A9F4" w:rsidR="00BB2114" w:rsidRDefault="00AE0B19" w:rsidP="00B432F9">
      <w:r>
        <w:t xml:space="preserve">ANSYS – Manual Control là </w:t>
      </w:r>
      <w:r w:rsidR="00171DA8">
        <w:t xml:space="preserve">phương án “ép’ ANSYS sử </w:t>
      </w:r>
      <w:r w:rsidR="0038371C">
        <w:t>dụng phương pháp khác ngoài phương pháp tự động sử dụng bởi chương trìn</w:t>
      </w:r>
      <w:r w:rsidR="00AD22A9">
        <w:t xml:space="preserve">h, ở đây là </w:t>
      </w:r>
      <w:r w:rsidR="00B406E8">
        <w:t>B-Bar integration</w:t>
      </w:r>
      <w:r w:rsidR="00B1128D">
        <w:t xml:space="preserve">. (ANSYS và </w:t>
      </w:r>
      <w:r w:rsidR="00B1128D">
        <w:lastRenderedPageBreak/>
        <w:t>các phần mềm FEM thương mại, khi nhắc đến full integration đều là B-Bar, không phải thực sự là full integration</w:t>
      </w:r>
      <w:r w:rsidR="00BB2114">
        <w:t>).</w:t>
      </w:r>
      <w:r w:rsidR="00E4662E">
        <w:t xml:space="preserve"> Xem thêm phụ lục A</w:t>
      </w:r>
      <w:r w:rsidR="00D5781B">
        <w:t xml:space="preserve"> về chi tiết</w:t>
      </w:r>
      <w:r w:rsidR="002142D1">
        <w:t xml:space="preserve"> việc ứng dụng phương pháp trong code và ANSYS.</w:t>
      </w:r>
    </w:p>
    <w:p w14:paraId="20CB189A" w14:textId="77777777" w:rsid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4251BCB0" w14:textId="5CAC7DCA" w:rsidR="001A74DE" w:rsidRDefault="001A74D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>--- ANSYS OUTPUT</w:t>
      </w:r>
      <w:r w:rsidR="004A0848">
        <w:rPr>
          <w:rFonts w:ascii="Consolas" w:hAnsi="Consolas" w:cs="Courier New"/>
          <w:sz w:val="17"/>
          <w:szCs w:val="17"/>
        </w:rPr>
        <w:t xml:space="preserve"> – MANUAL CONTROL – KEYOPT(1) = </w:t>
      </w:r>
      <w:r w:rsidR="005126DD">
        <w:rPr>
          <w:rFonts w:ascii="Consolas" w:hAnsi="Consolas" w:cs="Courier New"/>
          <w:sz w:val="17"/>
          <w:szCs w:val="17"/>
        </w:rPr>
        <w:t>0</w:t>
      </w:r>
      <w:r w:rsidR="004A0848">
        <w:rPr>
          <w:rFonts w:ascii="Consolas" w:hAnsi="Consolas" w:cs="Courier New"/>
          <w:sz w:val="17"/>
          <w:szCs w:val="17"/>
        </w:rPr>
        <w:t xml:space="preserve"> </w:t>
      </w:r>
      <w:r>
        <w:rPr>
          <w:rFonts w:ascii="Consolas" w:hAnsi="Consolas" w:cs="Courier New"/>
          <w:sz w:val="17"/>
          <w:szCs w:val="17"/>
        </w:rPr>
        <w:t>-----------------------------------------------</w:t>
      </w:r>
    </w:p>
    <w:p w14:paraId="331536EB" w14:textId="77777777" w:rsidR="001A74DE" w:rsidRDefault="001A74D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55F85CE1" w14:textId="1C76D64F" w:rsid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>KMATRIXEBUFFER:</w:t>
      </w:r>
    </w:p>
    <w:p w14:paraId="599CF74C" w14:textId="77777777" w:rsidR="00841D3E" w:rsidRPr="005303B2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34100239" w14:textId="77777777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1,1]: 7.741e+10 [1,2]: 3.995e+10 [1,3]:-2.468e+10 [1,4]: 4.794e+09 [1,5]:-5.202e+10 [1,6]:-3.995e+10 [1,7]:-7.102e+08 [1,8]:-4.794e+09 </w:t>
      </w:r>
    </w:p>
    <w:p w14:paraId="3AA9EDFA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6532206B" w14:textId="6055123F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2,1]: 3.995e+10 [2,2]: 1.107e+11 [2,3]:-4.794e+09 [2,4]: 6.188e+10 [2,5]:-3.995e+10 [2,6]:-8.532e+10 [2,7]: 4.794e+09 [2,8]:-8.727e+10 </w:t>
      </w:r>
    </w:p>
    <w:p w14:paraId="4AB14A11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4F128F4C" w14:textId="241B69A9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3,1]:-2.468e+10 [3,2]:-4.794e+09 [3,3]: 7.741e+10 [3,4]:-3.995e+10 [3,5]:-7.102e+08 [3,6]: 4.794e+09 [3,7]:-5.202e+10 [3,8]: 3.995e+10 </w:t>
      </w:r>
    </w:p>
    <w:p w14:paraId="778D53E6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16103C11" w14:textId="0E734792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4,1]: 4.794e+09 [4,2]: 6.188e+10 [4,3]:-3.995e+10 [4,4]: 1.107e+11 [4,5]:-4.794e+09 [4,6]:-8.727e+10 [4,7]: 3.995e+10 [4,8]:-8.532e+10 </w:t>
      </w:r>
    </w:p>
    <w:p w14:paraId="2632E28A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07DD0968" w14:textId="03D890AD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5,1]:-5.202e+10 [5,2]:-3.995e+10 [5,3]:-7.102e+08 [5,4]:-4.794e+09 [5,5]: 7.741e+10 [5,6]: 3.995e+10 [5,7]:-2.468e+10 [5,8]: 4.794e+09 </w:t>
      </w:r>
    </w:p>
    <w:p w14:paraId="093C1608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45BE9B38" w14:textId="23C9A142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6,1]:-3.995e+10 [6,2]:-8.532e+10 [6,3]: 4.794e+09 [6,4]:-8.727e+10 [6,5]: 3.995e+10 [6,6]: 1.107e+11 [6,7]:-4.794e+09 [6,8]: 6.188e+10 </w:t>
      </w:r>
    </w:p>
    <w:p w14:paraId="036CEFA9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3C559547" w14:textId="6125D518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 xml:space="preserve">[7,1]:-7.102e+08 [7,2]: 4.794e+09 [7,3]:-5.202e+10 [7,4]: 3.995e+10 [7,5]:-2.468e+10 [7,6]:-4.794e+09 [7,7]: 7.741e+10 [7,8]:-3.995e+10 </w:t>
      </w:r>
    </w:p>
    <w:p w14:paraId="0A4D5827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2501C5F8" w14:textId="0532D621" w:rsid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  <w:r w:rsidRPr="005303B2">
        <w:rPr>
          <w:rFonts w:ascii="Consolas" w:hAnsi="Consolas" w:cs="Courier New"/>
          <w:sz w:val="17"/>
          <w:szCs w:val="17"/>
        </w:rPr>
        <w:t>[8,1]:-4.794e+09 [8,2]:-8.727e+10 [8,3]: 3.995e+10 [8,4]:-8.532e+10 [8,5]: 4.794e+09 [8,6]: 6.188e+10 [8,7]:-3.995e+10 [8,8]: 1.107e+11</w:t>
      </w:r>
    </w:p>
    <w:p w14:paraId="63B3ABC7" w14:textId="77777777" w:rsidR="005303B2" w:rsidRPr="005303B2" w:rsidRDefault="005303B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53716476"/>
        <w:rPr>
          <w:rFonts w:ascii="Consolas" w:hAnsi="Consolas" w:cs="Courier New"/>
          <w:sz w:val="17"/>
          <w:szCs w:val="17"/>
        </w:rPr>
      </w:pPr>
    </w:p>
    <w:p w14:paraId="1735088B" w14:textId="77777777" w:rsidR="00841D3E" w:rsidRPr="00841D3E" w:rsidRDefault="00841D3E" w:rsidP="00B432F9">
      <w:pPr>
        <w:rPr>
          <w:sz w:val="2"/>
          <w:szCs w:val="2"/>
        </w:rPr>
      </w:pPr>
    </w:p>
    <w:p w14:paraId="183C0FC8" w14:textId="77777777" w:rsid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</w:p>
    <w:p w14:paraId="31012972" w14:textId="365E5B02" w:rsidR="001A74DE" w:rsidRDefault="001A74DE" w:rsidP="001A74D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--- </w:t>
      </w:r>
      <w:r w:rsidR="00204BC7">
        <w:rPr>
          <w:rFonts w:ascii="Consolas" w:hAnsi="Consolas" w:cs="Courier New"/>
          <w:sz w:val="17"/>
          <w:szCs w:val="17"/>
        </w:rPr>
        <w:t>PYTHON</w:t>
      </w:r>
      <w:r>
        <w:rPr>
          <w:rFonts w:ascii="Consolas" w:hAnsi="Consolas" w:cs="Courier New"/>
          <w:sz w:val="17"/>
          <w:szCs w:val="17"/>
        </w:rPr>
        <w:t xml:space="preserve"> OUTPUT </w:t>
      </w:r>
      <w:r w:rsidR="004A0848">
        <w:rPr>
          <w:rFonts w:ascii="Consolas" w:hAnsi="Consolas" w:cs="Courier New"/>
          <w:sz w:val="17"/>
          <w:szCs w:val="17"/>
        </w:rPr>
        <w:t xml:space="preserve">B-BAR INTEGRATION </w:t>
      </w:r>
      <w:r>
        <w:rPr>
          <w:rFonts w:ascii="Consolas" w:hAnsi="Consolas" w:cs="Courier New"/>
          <w:sz w:val="17"/>
          <w:szCs w:val="17"/>
        </w:rPr>
        <w:t>-------------------------------------------------------------</w:t>
      </w:r>
    </w:p>
    <w:p w14:paraId="4F6D5921" w14:textId="77777777" w:rsidR="001A74DE" w:rsidRDefault="001A74D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</w:p>
    <w:p w14:paraId="7167E61D" w14:textId="75C8178A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>Element 1:</w:t>
      </w:r>
    </w:p>
    <w:p w14:paraId="39F3D667" w14:textId="60B0D1DD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[ 7.7415e+10  3.9950e+10 -2.4680e+10  4.7940e+09 -5.2024e+10 -3.9950e+10 -7.102e+08 -4.794e+09]</w:t>
      </w:r>
    </w:p>
    <w:p w14:paraId="5A750E99" w14:textId="7A6FF59B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 3.9950e+10  1.1071e+11 -4.7940e+09  6.1879e+10 -3.9950e+10 -8.5316e+10  4.794e+09 -8.7269e+10]</w:t>
      </w:r>
    </w:p>
    <w:p w14:paraId="57BDF3F9" w14:textId="7D767331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-2.4680e+10 -4.7940e+09  7.7415e+10 -3.9950e+10 -7.1023e+08  4.7940e+09 -5.2024e+10  3.995e+10]</w:t>
      </w:r>
    </w:p>
    <w:p w14:paraId="2D4582FB" w14:textId="35B09A68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 4.7940e+09  6.1879e+10 -3.9950e+10  1.1071e+11 -4.7940e+09 -8.7269e+10  3.9950e+10 -8.53</w:t>
      </w:r>
      <w:r>
        <w:rPr>
          <w:rFonts w:ascii="Consolas" w:hAnsi="Consolas" w:cs="Courier New"/>
          <w:sz w:val="17"/>
          <w:szCs w:val="17"/>
        </w:rPr>
        <w:t>2</w:t>
      </w:r>
      <w:r w:rsidRPr="00841D3E">
        <w:rPr>
          <w:rFonts w:ascii="Consolas" w:hAnsi="Consolas" w:cs="Courier New"/>
          <w:sz w:val="17"/>
          <w:szCs w:val="17"/>
        </w:rPr>
        <w:t>e+10]</w:t>
      </w:r>
    </w:p>
    <w:p w14:paraId="5EBEA3C2" w14:textId="532067FD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-5.2024e+10 -3.9950e+10 -7.1023e+08 -4.7940e+09  7.7415e+10  3.9950e+10 -2.4680e+10  4.794e+09]</w:t>
      </w:r>
    </w:p>
    <w:p w14:paraId="529D3BBE" w14:textId="1055BE6C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-3.9950e+10 -8.5316e+10  4.7940e+09 -8.7269e+10  3.9950e+10  1.1071e+11 -4.7940e+09  6.18</w:t>
      </w:r>
      <w:r>
        <w:rPr>
          <w:rFonts w:ascii="Consolas" w:hAnsi="Consolas" w:cs="Courier New"/>
          <w:sz w:val="17"/>
          <w:szCs w:val="17"/>
        </w:rPr>
        <w:t>8</w:t>
      </w:r>
      <w:r w:rsidRPr="00841D3E">
        <w:rPr>
          <w:rFonts w:ascii="Consolas" w:hAnsi="Consolas" w:cs="Courier New"/>
          <w:sz w:val="17"/>
          <w:szCs w:val="17"/>
        </w:rPr>
        <w:t>e+10]</w:t>
      </w:r>
    </w:p>
    <w:p w14:paraId="7509C1EF" w14:textId="4476FCF1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-7.1023e+08  4.7940e+09 -5.2024e+10  3.9950e+10 -2.4680e+10 -4.7940e+09  7.7415e+10 -3.995e+10]</w:t>
      </w:r>
    </w:p>
    <w:p w14:paraId="1261ECD5" w14:textId="5D0D5040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 xml:space="preserve"> [-4.7940e+09 -8.7269e+10  3.9950e+10 -8.5316e+10  4.7940e+09  6.1879e+10 -3.995e+10  1.107e+11]]</w:t>
      </w:r>
    </w:p>
    <w:p w14:paraId="51C7565C" w14:textId="77777777" w:rsidR="00841D3E" w:rsidRPr="00841D3E" w:rsidRDefault="00841D3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77366933"/>
        <w:rPr>
          <w:rFonts w:ascii="Consolas" w:hAnsi="Consolas" w:cs="Courier New"/>
          <w:sz w:val="17"/>
          <w:szCs w:val="17"/>
        </w:rPr>
      </w:pPr>
      <w:r w:rsidRPr="00841D3E">
        <w:rPr>
          <w:rFonts w:ascii="Consolas" w:hAnsi="Consolas" w:cs="Courier New"/>
          <w:sz w:val="17"/>
          <w:szCs w:val="17"/>
        </w:rPr>
        <w:t> </w:t>
      </w:r>
    </w:p>
    <w:p w14:paraId="7C4B6925" w14:textId="304854B3" w:rsidR="00366B36" w:rsidRDefault="00E254B0" w:rsidP="00841D3E">
      <w:r>
        <w:t xml:space="preserve">Quan sát bảng so sánh displacement và </w:t>
      </w:r>
      <w:r w:rsidR="00956A63">
        <w:t>ma trận độ cứng phần tử của 2 phương pháp</w:t>
      </w:r>
      <w:r w:rsidR="0057401F">
        <w:t xml:space="preserve"> cho thấy </w:t>
      </w:r>
      <w:r w:rsidR="00A0142D">
        <w:t xml:space="preserve">sự trùng khớp giữa hai kết quả, cho thấy phương pháp sử dụng bởi ANSYS </w:t>
      </w:r>
      <w:r w:rsidR="00366B36">
        <w:t>tương đương với phương pháp đề cập trong code python.</w:t>
      </w:r>
    </w:p>
    <w:p w14:paraId="2298E296" w14:textId="42762F60" w:rsidR="00083207" w:rsidRPr="00083207" w:rsidRDefault="00083207" w:rsidP="00083207">
      <w:pPr>
        <w:pStyle w:val="Caption"/>
        <w:keepNext/>
        <w:rPr>
          <w:sz w:val="20"/>
          <w:szCs w:val="20"/>
        </w:rPr>
      </w:pPr>
      <w:r w:rsidRPr="00083207">
        <w:rPr>
          <w:sz w:val="20"/>
          <w:szCs w:val="20"/>
        </w:rPr>
        <w:t xml:space="preserve">Bảng </w:t>
      </w:r>
      <w:r w:rsidR="00A6743D">
        <w:rPr>
          <w:sz w:val="20"/>
          <w:szCs w:val="20"/>
        </w:rPr>
        <w:fldChar w:fldCharType="begin"/>
      </w:r>
      <w:r w:rsidR="00A6743D">
        <w:rPr>
          <w:sz w:val="20"/>
          <w:szCs w:val="20"/>
        </w:rPr>
        <w:instrText xml:space="preserve"> STYLEREF 1 \s </w:instrText>
      </w:r>
      <w:r w:rsid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="00A6743D">
        <w:rPr>
          <w:sz w:val="20"/>
          <w:szCs w:val="20"/>
        </w:rPr>
        <w:fldChar w:fldCharType="end"/>
      </w:r>
      <w:r w:rsidR="00A6743D">
        <w:rPr>
          <w:sz w:val="20"/>
          <w:szCs w:val="20"/>
        </w:rPr>
        <w:t>.</w:t>
      </w:r>
      <w:r w:rsidR="00A6743D">
        <w:rPr>
          <w:sz w:val="20"/>
          <w:szCs w:val="20"/>
        </w:rPr>
        <w:fldChar w:fldCharType="begin"/>
      </w:r>
      <w:r w:rsidR="00A6743D">
        <w:rPr>
          <w:sz w:val="20"/>
          <w:szCs w:val="20"/>
        </w:rPr>
        <w:instrText xml:space="preserve"> SEQ Bảng \* ARABIC \s 1 </w:instrText>
      </w:r>
      <w:r w:rsid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2</w:t>
      </w:r>
      <w:r w:rsidR="00A6743D">
        <w:rPr>
          <w:sz w:val="20"/>
          <w:szCs w:val="20"/>
        </w:rPr>
        <w:fldChar w:fldCharType="end"/>
      </w:r>
      <w:r w:rsidRPr="00083207">
        <w:rPr>
          <w:sz w:val="20"/>
          <w:szCs w:val="20"/>
        </w:rPr>
        <w:t xml:space="preserve"> So sánh stress giữa ANSYS và các phương pháp sử dụng trong python code</w:t>
      </w:r>
    </w:p>
    <w:tbl>
      <w:tblPr>
        <w:tblW w:w="9081" w:type="dxa"/>
        <w:tblLook w:val="04A0" w:firstRow="1" w:lastRow="0" w:firstColumn="1" w:lastColumn="0" w:noHBand="0" w:noVBand="1"/>
      </w:tblPr>
      <w:tblGrid>
        <w:gridCol w:w="944"/>
        <w:gridCol w:w="715"/>
        <w:gridCol w:w="1302"/>
        <w:gridCol w:w="1303"/>
        <w:gridCol w:w="1223"/>
        <w:gridCol w:w="1147"/>
        <w:gridCol w:w="1224"/>
        <w:gridCol w:w="1223"/>
      </w:tblGrid>
      <w:tr w:rsidR="00083207" w:rsidRPr="00083207" w14:paraId="06D4BF1F" w14:textId="77777777" w:rsidTr="006F4785">
        <w:trPr>
          <w:trHeight w:val="300"/>
        </w:trPr>
        <w:tc>
          <w:tcPr>
            <w:tcW w:w="426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D25BCFF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Integration point results - stresses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6BD04C37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108C20F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8097877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5E5F3DDA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083207" w:rsidRPr="00083207" w14:paraId="48D3A7A7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2AB4C375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Points</w: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73BB2602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60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6DAE1801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ANSYS - Program Control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4ADBD32D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37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6E414614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Full intergration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592A5A36" w14:textId="77777777" w:rsidR="00083207" w:rsidRPr="00083207" w:rsidRDefault="00083207" w:rsidP="00083207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083207" w:rsidRPr="00083207" w14:paraId="64731795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7AD389E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Element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205F6E9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Point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823605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032D0C0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Y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87F40F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Y</w:t>
            </w:r>
          </w:p>
        </w:tc>
        <w:tc>
          <w:tcPr>
            <w:tcW w:w="1147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4EC678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C4C5C1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Y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874D09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Y</w:t>
            </w:r>
          </w:p>
        </w:tc>
      </w:tr>
      <w:tr w:rsidR="00083207" w:rsidRPr="00083207" w14:paraId="2BBE0941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E5C8A1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F2A81D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EDFF7"/>
            <w:noWrap/>
            <w:vAlign w:val="bottom"/>
            <w:hideMark/>
          </w:tcPr>
          <w:p w14:paraId="0CC363F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72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1FBA3"/>
            <w:noWrap/>
            <w:vAlign w:val="bottom"/>
            <w:hideMark/>
          </w:tcPr>
          <w:p w14:paraId="3EDE5B7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26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736887B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CDEF7"/>
            <w:noWrap/>
            <w:vAlign w:val="bottom"/>
            <w:hideMark/>
          </w:tcPr>
          <w:p w14:paraId="0C2ACE3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76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4FCA1"/>
            <w:noWrap/>
            <w:vAlign w:val="bottom"/>
            <w:hideMark/>
          </w:tcPr>
          <w:p w14:paraId="61352AD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01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4FB9F37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07E+05</w:t>
            </w:r>
          </w:p>
        </w:tc>
      </w:tr>
      <w:tr w:rsidR="00083207" w:rsidRPr="00083207" w14:paraId="520CA52B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475C11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47DEF0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EDFF7"/>
            <w:noWrap/>
            <w:vAlign w:val="bottom"/>
            <w:hideMark/>
          </w:tcPr>
          <w:p w14:paraId="0E474DD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72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FE9B"/>
            <w:noWrap/>
            <w:vAlign w:val="bottom"/>
            <w:hideMark/>
          </w:tcPr>
          <w:p w14:paraId="6082CFD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45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156CE3B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0D68D78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20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0A21D73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313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4F4981F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220E+05</w:t>
            </w:r>
          </w:p>
        </w:tc>
      </w:tr>
      <w:tr w:rsidR="00083207" w:rsidRPr="00083207" w14:paraId="39A2F27A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A294FC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lastRenderedPageBreak/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DE6EB2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0ED8DB5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85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FE9B"/>
            <w:noWrap/>
            <w:vAlign w:val="bottom"/>
            <w:hideMark/>
          </w:tcPr>
          <w:p w14:paraId="30626E3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45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4B2B323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7DDF7"/>
            <w:noWrap/>
            <w:vAlign w:val="bottom"/>
            <w:hideMark/>
          </w:tcPr>
          <w:p w14:paraId="5333041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574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FE9A"/>
            <w:noWrap/>
            <w:vAlign w:val="bottom"/>
            <w:hideMark/>
          </w:tcPr>
          <w:p w14:paraId="6731779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218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6FC6D33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830E+05</w:t>
            </w:r>
          </w:p>
        </w:tc>
      </w:tr>
      <w:tr w:rsidR="00083207" w:rsidRPr="00083207" w14:paraId="29A5AF33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B3CFD0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DC3ACB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46C4D02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85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1FBA3"/>
            <w:noWrap/>
            <w:vAlign w:val="bottom"/>
            <w:hideMark/>
          </w:tcPr>
          <w:p w14:paraId="0772377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26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43C5CAA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FDFF7"/>
            <w:noWrap/>
            <w:vAlign w:val="bottom"/>
            <w:hideMark/>
          </w:tcPr>
          <w:p w14:paraId="15FB87D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31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6D97E90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06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77D4614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718E+05</w:t>
            </w:r>
          </w:p>
        </w:tc>
      </w:tr>
      <w:tr w:rsidR="00083207" w:rsidRPr="00083207" w14:paraId="0A2C6F1A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43F047A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09BAB1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3EFE707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246E+04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7"/>
            <w:noWrap/>
            <w:vAlign w:val="bottom"/>
            <w:hideMark/>
          </w:tcPr>
          <w:p w14:paraId="422E1F8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378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7E7D9AF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33AF1D1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49E+04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5FCA1"/>
            <w:noWrap/>
            <w:vAlign w:val="bottom"/>
            <w:hideMark/>
          </w:tcPr>
          <w:p w14:paraId="5FFD000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67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CFCF"/>
            <w:noWrap/>
            <w:vAlign w:val="bottom"/>
            <w:hideMark/>
          </w:tcPr>
          <w:p w14:paraId="07F62D1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750E+05</w:t>
            </w:r>
          </w:p>
        </w:tc>
      </w:tr>
      <w:tr w:rsidR="00083207" w:rsidRPr="00083207" w14:paraId="57545701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5AEDE3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08F861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1D17532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246E+04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3F4BA"/>
            <w:noWrap/>
            <w:vAlign w:val="bottom"/>
            <w:hideMark/>
          </w:tcPr>
          <w:p w14:paraId="22DEE21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386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5B94F55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0E7F5"/>
            <w:noWrap/>
            <w:vAlign w:val="bottom"/>
            <w:hideMark/>
          </w:tcPr>
          <w:p w14:paraId="7C9516C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52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BF6B5"/>
            <w:noWrap/>
            <w:vAlign w:val="bottom"/>
            <w:hideMark/>
          </w:tcPr>
          <w:p w14:paraId="7E96F44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18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4D4"/>
            <w:noWrap/>
            <w:vAlign w:val="bottom"/>
            <w:hideMark/>
          </w:tcPr>
          <w:p w14:paraId="002645E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00E+05</w:t>
            </w:r>
          </w:p>
        </w:tc>
      </w:tr>
      <w:tr w:rsidR="00083207" w:rsidRPr="00083207" w14:paraId="7115A0F7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99AA20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C468E2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9C957E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8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3F4BA"/>
            <w:noWrap/>
            <w:vAlign w:val="bottom"/>
            <w:hideMark/>
          </w:tcPr>
          <w:p w14:paraId="1C3ED11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386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30E7A5A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41CB237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944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1F3BC"/>
            <w:noWrap/>
            <w:vAlign w:val="bottom"/>
            <w:hideMark/>
          </w:tcPr>
          <w:p w14:paraId="291CEC6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007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6D6"/>
            <w:noWrap/>
            <w:vAlign w:val="bottom"/>
            <w:hideMark/>
          </w:tcPr>
          <w:p w14:paraId="55A68A5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632E+05</w:t>
            </w:r>
          </w:p>
        </w:tc>
      </w:tr>
      <w:tr w:rsidR="00083207" w:rsidRPr="00083207" w14:paraId="213240D1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5CD058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5594E1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4E1526C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8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7"/>
            <w:noWrap/>
            <w:vAlign w:val="bottom"/>
            <w:hideMark/>
          </w:tcPr>
          <w:p w14:paraId="1C7DDED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378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23DA8E3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FEEF3"/>
            <w:noWrap/>
            <w:vAlign w:val="bottom"/>
            <w:hideMark/>
          </w:tcPr>
          <w:p w14:paraId="128E78A0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098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BFAA8"/>
            <w:noWrap/>
            <w:vAlign w:val="bottom"/>
            <w:hideMark/>
          </w:tcPr>
          <w:p w14:paraId="7EB63EC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581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3093626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83E+05</w:t>
            </w:r>
          </w:p>
        </w:tc>
      </w:tr>
      <w:tr w:rsidR="00083207" w:rsidRPr="00083207" w14:paraId="54D0D536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FED450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C7DF2B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8E5F5"/>
            <w:noWrap/>
            <w:vAlign w:val="bottom"/>
            <w:hideMark/>
          </w:tcPr>
          <w:p w14:paraId="36D6044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89E+04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9F5B6"/>
            <w:noWrap/>
            <w:vAlign w:val="bottom"/>
            <w:hideMark/>
          </w:tcPr>
          <w:p w14:paraId="4B6F7D9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0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0F3233F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0E7F5"/>
            <w:noWrap/>
            <w:vAlign w:val="bottom"/>
            <w:hideMark/>
          </w:tcPr>
          <w:p w14:paraId="13FF8AD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51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9F5B6"/>
            <w:noWrap/>
            <w:vAlign w:val="bottom"/>
            <w:hideMark/>
          </w:tcPr>
          <w:p w14:paraId="4D7DBE8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501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EDE"/>
            <w:noWrap/>
            <w:vAlign w:val="bottom"/>
            <w:hideMark/>
          </w:tcPr>
          <w:p w14:paraId="6C03473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716E+04</w:t>
            </w:r>
          </w:p>
        </w:tc>
      </w:tr>
      <w:tr w:rsidR="00083207" w:rsidRPr="00083207" w14:paraId="54A52A7D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9061B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289C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8E5F5"/>
            <w:noWrap/>
            <w:vAlign w:val="bottom"/>
            <w:hideMark/>
          </w:tcPr>
          <w:p w14:paraId="3C6D0D6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89E+04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EFAA6"/>
            <w:noWrap/>
            <w:vAlign w:val="bottom"/>
            <w:hideMark/>
          </w:tcPr>
          <w:p w14:paraId="3EA92940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316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7AA0527D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1E3F6"/>
            <w:noWrap/>
            <w:vAlign w:val="bottom"/>
            <w:hideMark/>
          </w:tcPr>
          <w:p w14:paraId="7389883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60E+04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6"/>
            <w:noWrap/>
            <w:vAlign w:val="bottom"/>
            <w:hideMark/>
          </w:tcPr>
          <w:p w14:paraId="7E3C455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96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693C982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294E+04</w:t>
            </w:r>
          </w:p>
        </w:tc>
      </w:tr>
      <w:tr w:rsidR="00083207" w:rsidRPr="00083207" w14:paraId="011B3882" w14:textId="77777777" w:rsidTr="00083207">
        <w:trPr>
          <w:trHeight w:val="264"/>
        </w:trPr>
        <w:tc>
          <w:tcPr>
            <w:tcW w:w="944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F5BEAF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15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45181E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8DDF7"/>
            <w:noWrap/>
            <w:vAlign w:val="bottom"/>
            <w:hideMark/>
          </w:tcPr>
          <w:p w14:paraId="25F1975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9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EFAA6"/>
            <w:noWrap/>
            <w:vAlign w:val="bottom"/>
            <w:hideMark/>
          </w:tcPr>
          <w:p w14:paraId="4048D52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316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45270BF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CDEF7"/>
            <w:noWrap/>
            <w:vAlign w:val="bottom"/>
            <w:hideMark/>
          </w:tcPr>
          <w:p w14:paraId="0603F7A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62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BA3"/>
            <w:noWrap/>
            <w:vAlign w:val="bottom"/>
            <w:hideMark/>
          </w:tcPr>
          <w:p w14:paraId="6140761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841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ADA"/>
            <w:noWrap/>
            <w:vAlign w:val="bottom"/>
            <w:hideMark/>
          </w:tcPr>
          <w:p w14:paraId="01003C70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874E+04</w:t>
            </w:r>
          </w:p>
        </w:tc>
      </w:tr>
      <w:tr w:rsidR="00083207" w:rsidRPr="00083207" w14:paraId="55863C08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C537FF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A60D03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8DDF7"/>
            <w:noWrap/>
            <w:vAlign w:val="bottom"/>
            <w:hideMark/>
          </w:tcPr>
          <w:p w14:paraId="6F201F3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9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9F5B6"/>
            <w:noWrap/>
            <w:vAlign w:val="bottom"/>
            <w:hideMark/>
          </w:tcPr>
          <w:p w14:paraId="3E59ACD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0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1148685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BE2F6"/>
            <w:noWrap/>
            <w:vAlign w:val="bottom"/>
            <w:hideMark/>
          </w:tcPr>
          <w:p w14:paraId="21D74F8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150E+04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DF6B3"/>
            <w:noWrap/>
            <w:vAlign w:val="bottom"/>
            <w:hideMark/>
          </w:tcPr>
          <w:p w14:paraId="5C1204C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737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3A4DCB8A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68E+03</w:t>
            </w:r>
          </w:p>
        </w:tc>
      </w:tr>
      <w:tr w:rsidR="00083207" w:rsidRPr="00083207" w14:paraId="6FEB36D8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9B9E30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B46B75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3E7F5"/>
            <w:noWrap/>
            <w:vAlign w:val="bottom"/>
            <w:hideMark/>
          </w:tcPr>
          <w:p w14:paraId="32F468D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991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65679B1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068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52B65D2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5EBF3"/>
            <w:noWrap/>
            <w:vAlign w:val="bottom"/>
            <w:hideMark/>
          </w:tcPr>
          <w:p w14:paraId="3921B003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150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5C6A380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829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71F5708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28E+05</w:t>
            </w:r>
          </w:p>
        </w:tc>
      </w:tr>
      <w:tr w:rsidR="00083207" w:rsidRPr="00083207" w14:paraId="69EB7C52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DA3FF1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77D201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3E7F5"/>
            <w:noWrap/>
            <w:vAlign w:val="bottom"/>
            <w:hideMark/>
          </w:tcPr>
          <w:p w14:paraId="6645084A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991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7F9AB"/>
            <w:noWrap/>
            <w:vAlign w:val="bottom"/>
            <w:hideMark/>
          </w:tcPr>
          <w:p w14:paraId="015BFB5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207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40C6072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080C649E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494E+04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9F9AA"/>
            <w:noWrap/>
            <w:vAlign w:val="bottom"/>
            <w:hideMark/>
          </w:tcPr>
          <w:p w14:paraId="5E7CC85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267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741F256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72E+05</w:t>
            </w:r>
          </w:p>
        </w:tc>
      </w:tr>
      <w:tr w:rsidR="00083207" w:rsidRPr="00083207" w14:paraId="0AC41404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A0D38C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847B56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320645F2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867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7F9AB"/>
            <w:noWrap/>
            <w:vAlign w:val="bottom"/>
            <w:hideMark/>
          </w:tcPr>
          <w:p w14:paraId="35B62A7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207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28889B2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AE5F5"/>
            <w:noWrap/>
            <w:vAlign w:val="bottom"/>
            <w:hideMark/>
          </w:tcPr>
          <w:p w14:paraId="1BB52BA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896E+04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8F9AA"/>
            <w:noWrap/>
            <w:vAlign w:val="bottom"/>
            <w:hideMark/>
          </w:tcPr>
          <w:p w14:paraId="105811D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590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4D4"/>
            <w:noWrap/>
            <w:vAlign w:val="bottom"/>
            <w:hideMark/>
          </w:tcPr>
          <w:p w14:paraId="1DB02D3C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439E+05</w:t>
            </w:r>
          </w:p>
        </w:tc>
      </w:tr>
      <w:tr w:rsidR="00083207" w:rsidRPr="00083207" w14:paraId="4710BEA9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F40A04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D5211A0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0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DEAF4"/>
            <w:noWrap/>
            <w:vAlign w:val="bottom"/>
            <w:hideMark/>
          </w:tcPr>
          <w:p w14:paraId="207AD954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867E+05</w:t>
            </w:r>
          </w:p>
        </w:tc>
        <w:tc>
          <w:tcPr>
            <w:tcW w:w="130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1F0C8"/>
            <w:noWrap/>
            <w:vAlign w:val="bottom"/>
            <w:hideMark/>
          </w:tcPr>
          <w:p w14:paraId="23F039D1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068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CD5D5"/>
            <w:noWrap/>
            <w:vAlign w:val="bottom"/>
            <w:hideMark/>
          </w:tcPr>
          <w:p w14:paraId="51E6D9A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  <w:tc>
          <w:tcPr>
            <w:tcW w:w="1147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D8ECF3"/>
            <w:noWrap/>
            <w:vAlign w:val="bottom"/>
            <w:hideMark/>
          </w:tcPr>
          <w:p w14:paraId="20387D2A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491E+05</w:t>
            </w:r>
          </w:p>
        </w:tc>
        <w:tc>
          <w:tcPr>
            <w:tcW w:w="1224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1F0C8"/>
            <w:noWrap/>
            <w:vAlign w:val="bottom"/>
            <w:hideMark/>
          </w:tcPr>
          <w:p w14:paraId="32266F2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96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CD4D4"/>
            <w:noWrap/>
            <w:vAlign w:val="bottom"/>
            <w:hideMark/>
          </w:tcPr>
          <w:p w14:paraId="0782FC2B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595E+05</w:t>
            </w:r>
          </w:p>
        </w:tc>
      </w:tr>
      <w:tr w:rsidR="00083207" w:rsidRPr="00083207" w14:paraId="24A637EF" w14:textId="77777777" w:rsidTr="00083207">
        <w:trPr>
          <w:trHeight w:val="264"/>
        </w:trPr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686F2658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71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0B1EECB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3C6BEDCA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138E38E6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52299337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000000" w:fill="D8482D"/>
            <w:noWrap/>
            <w:vAlign w:val="bottom"/>
            <w:hideMark/>
          </w:tcPr>
          <w:p w14:paraId="20017FA5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738E+05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000000" w:fill="AA9B62"/>
            <w:noWrap/>
            <w:vAlign w:val="bottom"/>
            <w:hideMark/>
          </w:tcPr>
          <w:p w14:paraId="748AAE89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79E+05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BA7D4F"/>
            <w:noWrap/>
            <w:vAlign w:val="bottom"/>
            <w:hideMark/>
          </w:tcPr>
          <w:p w14:paraId="0756B68F" w14:textId="77777777" w:rsidR="00083207" w:rsidRPr="00083207" w:rsidRDefault="00083207" w:rsidP="00083207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083207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93E+05</w:t>
            </w:r>
          </w:p>
        </w:tc>
      </w:tr>
    </w:tbl>
    <w:p w14:paraId="5D78AB01" w14:textId="77777777" w:rsidR="00083207" w:rsidRDefault="00083207" w:rsidP="00841D3E">
      <w:pPr>
        <w:rPr>
          <w:sz w:val="2"/>
          <w:szCs w:val="2"/>
        </w:rPr>
      </w:pPr>
    </w:p>
    <w:tbl>
      <w:tblPr>
        <w:tblW w:w="9099" w:type="dxa"/>
        <w:tblLook w:val="04A0" w:firstRow="1" w:lastRow="0" w:firstColumn="1" w:lastColumn="0" w:noHBand="0" w:noVBand="1"/>
      </w:tblPr>
      <w:tblGrid>
        <w:gridCol w:w="998"/>
        <w:gridCol w:w="762"/>
        <w:gridCol w:w="1222"/>
        <w:gridCol w:w="1222"/>
        <w:gridCol w:w="1222"/>
        <w:gridCol w:w="1222"/>
        <w:gridCol w:w="1223"/>
        <w:gridCol w:w="1222"/>
        <w:gridCol w:w="6"/>
      </w:tblGrid>
      <w:tr w:rsidR="006F4785" w:rsidRPr="00FF0CE1" w14:paraId="224E8466" w14:textId="77777777" w:rsidTr="005A1852">
        <w:trPr>
          <w:trHeight w:val="318"/>
        </w:trPr>
        <w:tc>
          <w:tcPr>
            <w:tcW w:w="9099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1F2D276F" w14:textId="6B88AC74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 xml:space="preserve">Integration point results </w:t>
            </w:r>
            <w:r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–</w:t>
            </w:r>
            <w:r w:rsidRPr="00083207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 xml:space="preserve"> stresses</w:t>
            </w:r>
            <w:r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 xml:space="preserve"> (cont’)</w:t>
            </w:r>
          </w:p>
        </w:tc>
      </w:tr>
      <w:tr w:rsidR="006F4785" w:rsidRPr="00FF0CE1" w14:paraId="1C02E41D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393A03F0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Points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01B5E196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399BF156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Bbar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2E8652C7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7222614D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4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2BFBABFA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Incompatible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710169F6" w14:textId="77777777" w:rsidR="006F4785" w:rsidRPr="00FF0CE1" w:rsidRDefault="006F4785" w:rsidP="00FF0CE1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6F4785" w:rsidRPr="00FF0CE1" w14:paraId="5F9C329B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35F5E6A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Element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359F794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Point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41FB768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66FDD5B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Y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32FC45F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Y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315CE7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69E264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Y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C2F98C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ess XY</w:t>
            </w:r>
          </w:p>
        </w:tc>
      </w:tr>
      <w:tr w:rsidR="006F4785" w:rsidRPr="00FF0CE1" w14:paraId="39AF6498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64E54A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61162A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9DEF7"/>
            <w:noWrap/>
            <w:vAlign w:val="bottom"/>
            <w:hideMark/>
          </w:tcPr>
          <w:p w14:paraId="64037DE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67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FD9F"/>
            <w:noWrap/>
            <w:vAlign w:val="bottom"/>
            <w:hideMark/>
          </w:tcPr>
          <w:p w14:paraId="75021F2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973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D72B86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884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EDFF7"/>
            <w:noWrap/>
            <w:vAlign w:val="bottom"/>
            <w:hideMark/>
          </w:tcPr>
          <w:p w14:paraId="6519CE3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7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2A08083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26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1130EF3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</w:tr>
      <w:tr w:rsidR="006F4785" w:rsidRPr="00FF0CE1" w14:paraId="229591B2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8B2E36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1C9B0A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6E1F6"/>
            <w:noWrap/>
            <w:vAlign w:val="bottom"/>
            <w:hideMark/>
          </w:tcPr>
          <w:p w14:paraId="518A6A7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513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4622CD0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08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4020DDD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23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EDFF7"/>
            <w:noWrap/>
            <w:vAlign w:val="bottom"/>
            <w:hideMark/>
          </w:tcPr>
          <w:p w14:paraId="47EC29F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72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4A130242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45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64A7EC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</w:tr>
      <w:tr w:rsidR="006F4785" w:rsidRPr="00FF0CE1" w14:paraId="14F5C4BF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F032E6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818365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1DFF7"/>
            <w:noWrap/>
            <w:vAlign w:val="bottom"/>
            <w:hideMark/>
          </w:tcPr>
          <w:p w14:paraId="73E9199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282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FE9C"/>
            <w:noWrap/>
            <w:vAlign w:val="bottom"/>
            <w:hideMark/>
          </w:tcPr>
          <w:p w14:paraId="5087B75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57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01910CE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494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34A999C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85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697DD55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645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1B6E52B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</w:tr>
      <w:tr w:rsidR="006F4785" w:rsidRPr="00FF0CE1" w14:paraId="423F61EA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3897FF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CFF29D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23F58B7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9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5FCA1"/>
            <w:noWrap/>
            <w:vAlign w:val="bottom"/>
            <w:hideMark/>
          </w:tcPr>
          <w:p w14:paraId="1DF3B34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542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2930EE2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41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552E103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85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6330B59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26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EB44B9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969E+05</w:t>
            </w:r>
          </w:p>
        </w:tc>
      </w:tr>
      <w:tr w:rsidR="006F4785" w:rsidRPr="00FF0CE1" w14:paraId="10BF1EA4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49C362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7D688C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5ECF3"/>
            <w:noWrap/>
            <w:vAlign w:val="bottom"/>
            <w:hideMark/>
          </w:tcPr>
          <w:p w14:paraId="0C4B0C5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57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8F5B7"/>
            <w:noWrap/>
            <w:vAlign w:val="bottom"/>
            <w:hideMark/>
          </w:tcPr>
          <w:p w14:paraId="3626619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87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7979D55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757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51FA200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246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FFBA6"/>
            <w:noWrap/>
            <w:vAlign w:val="bottom"/>
            <w:hideMark/>
          </w:tcPr>
          <w:p w14:paraId="03AB9A0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378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69404D63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</w:tr>
      <w:tr w:rsidR="006F4785" w:rsidRPr="00FF0CE1" w14:paraId="4E60A8C9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F0743F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4C7DC3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9E5F5"/>
            <w:noWrap/>
            <w:vAlign w:val="bottom"/>
            <w:hideMark/>
          </w:tcPr>
          <w:p w14:paraId="2256D56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116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8F1C3"/>
            <w:noWrap/>
            <w:vAlign w:val="bottom"/>
            <w:hideMark/>
          </w:tcPr>
          <w:p w14:paraId="7845EAE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632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5D5"/>
            <w:noWrap/>
            <w:vAlign w:val="bottom"/>
            <w:hideMark/>
          </w:tcPr>
          <w:p w14:paraId="2D52280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82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43D6EC6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246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4F4BA"/>
            <w:noWrap/>
            <w:vAlign w:val="bottom"/>
            <w:hideMark/>
          </w:tcPr>
          <w:p w14:paraId="27385DC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386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38714DE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</w:tr>
      <w:tr w:rsidR="006F4785" w:rsidRPr="00FF0CE1" w14:paraId="7C0EA7FF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D37F67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6F63B93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6ECF3"/>
            <w:noWrap/>
            <w:vAlign w:val="bottom"/>
            <w:hideMark/>
          </w:tcPr>
          <w:p w14:paraId="7F5826E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95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8F5B6"/>
            <w:noWrap/>
            <w:vAlign w:val="bottom"/>
            <w:hideMark/>
          </w:tcPr>
          <w:p w14:paraId="73D8739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49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9D9"/>
            <w:noWrap/>
            <w:vAlign w:val="bottom"/>
            <w:hideMark/>
          </w:tcPr>
          <w:p w14:paraId="51D7000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185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402A0CB3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8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4F4BA"/>
            <w:noWrap/>
            <w:vAlign w:val="bottom"/>
            <w:hideMark/>
          </w:tcPr>
          <w:p w14:paraId="2836134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386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3D8E8C5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</w:tr>
      <w:tr w:rsidR="006F4785" w:rsidRPr="00FF0CE1" w14:paraId="3DCD0523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94FEB2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9FC36D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0BCFC40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940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8F9AA"/>
            <w:noWrap/>
            <w:vAlign w:val="bottom"/>
            <w:hideMark/>
          </w:tcPr>
          <w:p w14:paraId="3C9EDFD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960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35FDD22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060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5752CD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8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FFBA6"/>
            <w:noWrap/>
            <w:vAlign w:val="bottom"/>
            <w:hideMark/>
          </w:tcPr>
          <w:p w14:paraId="5B451C4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378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055B8FA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91E+05</w:t>
            </w:r>
          </w:p>
        </w:tc>
      </w:tr>
      <w:tr w:rsidR="006F4785" w:rsidRPr="00FF0CE1" w14:paraId="1581F2D1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D4AE9C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DF75DD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4E0F7"/>
            <w:noWrap/>
            <w:vAlign w:val="bottom"/>
            <w:hideMark/>
          </w:tcPr>
          <w:p w14:paraId="55D9011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010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8F5B6"/>
            <w:noWrap/>
            <w:vAlign w:val="bottom"/>
            <w:hideMark/>
          </w:tcPr>
          <w:p w14:paraId="010C8BD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73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EDE"/>
            <w:noWrap/>
            <w:vAlign w:val="bottom"/>
            <w:hideMark/>
          </w:tcPr>
          <w:p w14:paraId="595E0DA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269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8E5F5"/>
            <w:noWrap/>
            <w:vAlign w:val="bottom"/>
            <w:hideMark/>
          </w:tcPr>
          <w:p w14:paraId="083D8E6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89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AF6B5"/>
            <w:noWrap/>
            <w:vAlign w:val="bottom"/>
            <w:hideMark/>
          </w:tcPr>
          <w:p w14:paraId="3C8C5A6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01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6F753DF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</w:tr>
      <w:tr w:rsidR="006F4785" w:rsidRPr="00FF0CE1" w14:paraId="23860548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D06B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70BD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EE6F5"/>
            <w:noWrap/>
            <w:vAlign w:val="bottom"/>
            <w:hideMark/>
          </w:tcPr>
          <w:p w14:paraId="145F33B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94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7F9AC"/>
            <w:noWrap/>
            <w:vAlign w:val="bottom"/>
            <w:hideMark/>
          </w:tcPr>
          <w:p w14:paraId="2350CFA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306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6E3BD68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60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8E5F5"/>
            <w:noWrap/>
            <w:vAlign w:val="bottom"/>
            <w:hideMark/>
          </w:tcPr>
          <w:p w14:paraId="08A2834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89E+04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5"/>
            <w:noWrap/>
            <w:vAlign w:val="bottom"/>
            <w:hideMark/>
          </w:tcPr>
          <w:p w14:paraId="5D92896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316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59AE8CC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</w:tr>
      <w:tr w:rsidR="006F4785" w:rsidRPr="00FF0CE1" w14:paraId="359A1DA9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78569C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6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436FFB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7E4F5"/>
            <w:noWrap/>
            <w:vAlign w:val="bottom"/>
            <w:hideMark/>
          </w:tcPr>
          <w:p w14:paraId="4CFCA07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192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2F8AF"/>
            <w:noWrap/>
            <w:vAlign w:val="bottom"/>
            <w:hideMark/>
          </w:tcPr>
          <w:p w14:paraId="12A5BE2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447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8D8"/>
            <w:noWrap/>
            <w:vAlign w:val="bottom"/>
            <w:hideMark/>
          </w:tcPr>
          <w:p w14:paraId="7B7D3A8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722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8DDF7"/>
            <w:noWrap/>
            <w:vAlign w:val="bottom"/>
            <w:hideMark/>
          </w:tcPr>
          <w:p w14:paraId="0E3B551E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9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5"/>
            <w:noWrap/>
            <w:vAlign w:val="bottom"/>
            <w:hideMark/>
          </w:tcPr>
          <w:p w14:paraId="153D0DF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316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624E24D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</w:tr>
      <w:tr w:rsidR="006F4785" w:rsidRPr="00FF0CE1" w14:paraId="6623C0D6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470B15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25115E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DDEF7"/>
            <w:noWrap/>
            <w:vAlign w:val="bottom"/>
            <w:hideMark/>
          </w:tcPr>
          <w:p w14:paraId="1BC10B2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685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4F4BA"/>
            <w:noWrap/>
            <w:vAlign w:val="bottom"/>
            <w:hideMark/>
          </w:tcPr>
          <w:p w14:paraId="57D62D7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749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ADA"/>
            <w:noWrap/>
            <w:vAlign w:val="bottom"/>
            <w:hideMark/>
          </w:tcPr>
          <w:p w14:paraId="4E9AF49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091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8DDF7"/>
            <w:noWrap/>
            <w:vAlign w:val="bottom"/>
            <w:hideMark/>
          </w:tcPr>
          <w:p w14:paraId="29A60DD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29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AF6B5"/>
            <w:noWrap/>
            <w:vAlign w:val="bottom"/>
            <w:hideMark/>
          </w:tcPr>
          <w:p w14:paraId="626DA16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01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22D6FF3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273E+03</w:t>
            </w:r>
          </w:p>
        </w:tc>
      </w:tr>
      <w:tr w:rsidR="006F4785" w:rsidRPr="00FF0CE1" w14:paraId="62520064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4A9BE8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EFF841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2B7AEC3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259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25C440F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904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74FCEE7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291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3E7F5"/>
            <w:noWrap/>
            <w:vAlign w:val="bottom"/>
            <w:hideMark/>
          </w:tcPr>
          <w:p w14:paraId="26542D0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991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0651615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06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7B10AFC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</w:tr>
      <w:tr w:rsidR="006F4785" w:rsidRPr="00FF0CE1" w14:paraId="05F608C8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EE5D4A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21C83E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9ECF3"/>
            <w:noWrap/>
            <w:vAlign w:val="bottom"/>
            <w:hideMark/>
          </w:tcPr>
          <w:p w14:paraId="2AFC2DF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644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5F4B9"/>
            <w:noWrap/>
            <w:vAlign w:val="bottom"/>
            <w:hideMark/>
          </w:tcPr>
          <w:p w14:paraId="277C7E21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586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6DFF753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9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3E7F5"/>
            <w:noWrap/>
            <w:vAlign w:val="bottom"/>
            <w:hideMark/>
          </w:tcPr>
          <w:p w14:paraId="7C40351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991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8F9AA"/>
            <w:noWrap/>
            <w:vAlign w:val="bottom"/>
            <w:hideMark/>
          </w:tcPr>
          <w:p w14:paraId="46418E18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207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5BF5075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</w:tr>
      <w:tr w:rsidR="006F4785" w:rsidRPr="00FF0CE1" w14:paraId="70573D64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ABB8F3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870F69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BEDF3"/>
            <w:noWrap/>
            <w:vAlign w:val="bottom"/>
            <w:hideMark/>
          </w:tcPr>
          <w:p w14:paraId="40AFA8C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839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6F5B8"/>
            <w:noWrap/>
            <w:vAlign w:val="bottom"/>
            <w:hideMark/>
          </w:tcPr>
          <w:p w14:paraId="2DEB02E2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390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2D2"/>
            <w:noWrap/>
            <w:vAlign w:val="bottom"/>
            <w:hideMark/>
          </w:tcPr>
          <w:p w14:paraId="2BDA661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210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748BD0A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867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8F9AA"/>
            <w:noWrap/>
            <w:vAlign w:val="bottom"/>
            <w:hideMark/>
          </w:tcPr>
          <w:p w14:paraId="32D0955F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207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06FF3D5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</w:tr>
      <w:tr w:rsidR="006F4785" w:rsidRPr="00FF0CE1" w14:paraId="673C2172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DDB0A7B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6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72DF2EA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B5E4F5"/>
            <w:noWrap/>
            <w:vAlign w:val="bottom"/>
            <w:hideMark/>
          </w:tcPr>
          <w:p w14:paraId="78CCD9D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212E+04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2F0C8"/>
            <w:noWrap/>
            <w:vAlign w:val="bottom"/>
            <w:hideMark/>
          </w:tcPr>
          <w:p w14:paraId="65CEF1D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709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DD2D2"/>
            <w:noWrap/>
            <w:vAlign w:val="bottom"/>
            <w:hideMark/>
          </w:tcPr>
          <w:p w14:paraId="4F209700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503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DEAF4"/>
            <w:noWrap/>
            <w:vAlign w:val="bottom"/>
            <w:hideMark/>
          </w:tcPr>
          <w:p w14:paraId="304DC94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867E+05</w:t>
            </w:r>
          </w:p>
        </w:tc>
        <w:tc>
          <w:tcPr>
            <w:tcW w:w="122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1F0C8"/>
            <w:noWrap/>
            <w:vAlign w:val="bottom"/>
            <w:hideMark/>
          </w:tcPr>
          <w:p w14:paraId="33302A7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8.068E+05</w:t>
            </w:r>
          </w:p>
        </w:tc>
        <w:tc>
          <w:tcPr>
            <w:tcW w:w="122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DD0D0"/>
            <w:noWrap/>
            <w:vAlign w:val="bottom"/>
            <w:hideMark/>
          </w:tcPr>
          <w:p w14:paraId="59DA30D5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8E+05</w:t>
            </w:r>
          </w:p>
        </w:tc>
      </w:tr>
      <w:tr w:rsidR="006F4785" w:rsidRPr="00FF0CE1" w14:paraId="0D55E9D2" w14:textId="77777777" w:rsidTr="005A1852">
        <w:trPr>
          <w:gridAfter w:val="1"/>
          <w:wAfter w:w="6" w:type="dxa"/>
          <w:trHeight w:val="216"/>
        </w:trPr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08DBF1F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762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8DDC174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FE0101"/>
            <w:noWrap/>
            <w:vAlign w:val="bottom"/>
            <w:hideMark/>
          </w:tcPr>
          <w:p w14:paraId="6E537899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908E+05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F11910"/>
            <w:noWrap/>
            <w:vAlign w:val="bottom"/>
            <w:hideMark/>
          </w:tcPr>
          <w:p w14:paraId="1346705C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172E+05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E23421"/>
            <w:noWrap/>
            <w:vAlign w:val="bottom"/>
            <w:hideMark/>
          </w:tcPr>
          <w:p w14:paraId="105126C2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326E+05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14488FD6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53E+01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3EC2B06D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500E+00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4DF71B77" w14:textId="77777777" w:rsidR="006F4785" w:rsidRPr="00FF0CE1" w:rsidRDefault="006F4785" w:rsidP="00FF0CE1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FF0CE1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710E+00</w:t>
            </w:r>
          </w:p>
        </w:tc>
      </w:tr>
    </w:tbl>
    <w:p w14:paraId="7F744AD8" w14:textId="77777777" w:rsidR="00D6558E" w:rsidRPr="00A6743D" w:rsidRDefault="00D6558E" w:rsidP="00841D3E">
      <w:pPr>
        <w:rPr>
          <w:sz w:val="2"/>
          <w:szCs w:val="2"/>
        </w:rPr>
      </w:pPr>
    </w:p>
    <w:p w14:paraId="2E95E12C" w14:textId="77777777" w:rsidR="008B2CDA" w:rsidRDefault="008B2CDA" w:rsidP="00A6743D">
      <w:pPr>
        <w:pStyle w:val="Caption"/>
        <w:keepNext/>
        <w:rPr>
          <w:sz w:val="20"/>
          <w:szCs w:val="20"/>
        </w:rPr>
      </w:pPr>
    </w:p>
    <w:p w14:paraId="3C2C579E" w14:textId="11EEBE76" w:rsidR="00A6743D" w:rsidRPr="00A6743D" w:rsidRDefault="00A6743D" w:rsidP="00A6743D">
      <w:pPr>
        <w:pStyle w:val="Caption"/>
        <w:keepNext/>
        <w:rPr>
          <w:sz w:val="20"/>
          <w:szCs w:val="20"/>
        </w:rPr>
      </w:pPr>
      <w:r w:rsidRPr="00A6743D">
        <w:rPr>
          <w:sz w:val="20"/>
          <w:szCs w:val="20"/>
        </w:rPr>
        <w:t xml:space="preserve">Bảng </w:t>
      </w:r>
      <w:r w:rsidRPr="00A6743D">
        <w:rPr>
          <w:sz w:val="20"/>
          <w:szCs w:val="20"/>
        </w:rPr>
        <w:fldChar w:fldCharType="begin"/>
      </w:r>
      <w:r w:rsidRPr="00A6743D">
        <w:rPr>
          <w:sz w:val="20"/>
          <w:szCs w:val="20"/>
        </w:rPr>
        <w:instrText xml:space="preserve"> STYLEREF 1 \s </w:instrText>
      </w:r>
      <w:r w:rsidRP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Pr="00A6743D">
        <w:rPr>
          <w:sz w:val="20"/>
          <w:szCs w:val="20"/>
        </w:rPr>
        <w:fldChar w:fldCharType="end"/>
      </w:r>
      <w:r w:rsidRPr="00A6743D">
        <w:rPr>
          <w:sz w:val="20"/>
          <w:szCs w:val="20"/>
        </w:rPr>
        <w:t>.</w:t>
      </w:r>
      <w:r w:rsidRPr="00A6743D">
        <w:rPr>
          <w:sz w:val="20"/>
          <w:szCs w:val="20"/>
        </w:rPr>
        <w:fldChar w:fldCharType="begin"/>
      </w:r>
      <w:r w:rsidRPr="00A6743D">
        <w:rPr>
          <w:sz w:val="20"/>
          <w:szCs w:val="20"/>
        </w:rPr>
        <w:instrText xml:space="preserve"> SEQ Bảng \* ARABIC \s 1 </w:instrText>
      </w:r>
      <w:r w:rsidRPr="00A6743D">
        <w:rPr>
          <w:sz w:val="20"/>
          <w:szCs w:val="20"/>
        </w:rPr>
        <w:fldChar w:fldCharType="separate"/>
      </w:r>
      <w:r w:rsidR="009C42A7">
        <w:rPr>
          <w:noProof/>
          <w:sz w:val="20"/>
          <w:szCs w:val="20"/>
        </w:rPr>
        <w:t>3</w:t>
      </w:r>
      <w:r w:rsidRPr="00A6743D">
        <w:rPr>
          <w:sz w:val="20"/>
          <w:szCs w:val="20"/>
        </w:rPr>
        <w:fldChar w:fldCharType="end"/>
      </w:r>
      <w:r w:rsidRPr="00A6743D">
        <w:rPr>
          <w:sz w:val="20"/>
          <w:szCs w:val="20"/>
        </w:rPr>
        <w:t xml:space="preserve"> So sánh strain giữa ANSYS và các phương pháp sử dụng trong python code</w:t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995"/>
        <w:gridCol w:w="720"/>
        <w:gridCol w:w="1317"/>
        <w:gridCol w:w="1232"/>
        <w:gridCol w:w="1232"/>
        <w:gridCol w:w="1139"/>
        <w:gridCol w:w="1233"/>
        <w:gridCol w:w="1232"/>
      </w:tblGrid>
      <w:tr w:rsidR="00974BD0" w:rsidRPr="00974BD0" w14:paraId="0A653603" w14:textId="77777777" w:rsidTr="00974BD0">
        <w:trPr>
          <w:trHeight w:val="261"/>
        </w:trPr>
        <w:tc>
          <w:tcPr>
            <w:tcW w:w="303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6CC756A3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Integration point results - strains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6539889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400F9A35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319BC64F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4013A37C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00000"/>
            <w:noWrap/>
            <w:vAlign w:val="center"/>
            <w:hideMark/>
          </w:tcPr>
          <w:p w14:paraId="4C739D45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974BD0" w:rsidRPr="00974BD0" w14:paraId="4DF3252D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67D5D1AD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Points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10D9C9B8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5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0E1C5297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ANSYS - Program Control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6F992DEA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37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628359A6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Full intergration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64132805" w14:textId="77777777" w:rsidR="00974BD0" w:rsidRPr="00974BD0" w:rsidRDefault="00974BD0" w:rsidP="00974BD0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974BD0" w:rsidRPr="00974BD0" w14:paraId="47640E0D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03E615A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Element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2CD872A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Point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6B2DD6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6E4EB3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Y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71FC62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Y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90118E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A25879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Y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CCEDF9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Y</w:t>
            </w:r>
          </w:p>
        </w:tc>
      </w:tr>
      <w:tr w:rsidR="00974BD0" w:rsidRPr="00974BD0" w14:paraId="7DC514BE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47BE80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081568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7CE1F1F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497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FFBA5"/>
            <w:noWrap/>
            <w:vAlign w:val="bottom"/>
            <w:hideMark/>
          </w:tcPr>
          <w:p w14:paraId="030C073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881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7F7DABC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9DDF7"/>
            <w:noWrap/>
            <w:vAlign w:val="bottom"/>
            <w:hideMark/>
          </w:tcPr>
          <w:p w14:paraId="1335147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840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765E27B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1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15266A3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95E-05</w:t>
            </w:r>
          </w:p>
        </w:tc>
      </w:tr>
      <w:tr w:rsidR="00974BD0" w:rsidRPr="00974BD0" w14:paraId="77BFAD78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CB9C4A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DB9BF1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69E4A45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762E-08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FE9C"/>
            <w:noWrap/>
            <w:vAlign w:val="bottom"/>
            <w:hideMark/>
          </w:tcPr>
          <w:p w14:paraId="0381159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73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0A260AF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9DDF7"/>
            <w:noWrap/>
            <w:vAlign w:val="bottom"/>
            <w:hideMark/>
          </w:tcPr>
          <w:p w14:paraId="70804A2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840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04AA780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135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1ACAF90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11E-05</w:t>
            </w:r>
          </w:p>
        </w:tc>
      </w:tr>
      <w:tr w:rsidR="00974BD0" w:rsidRPr="00974BD0" w14:paraId="5F371C98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F6EDC7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B0B9AA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BE2F6"/>
            <w:noWrap/>
            <w:vAlign w:val="bottom"/>
            <w:hideMark/>
          </w:tcPr>
          <w:p w14:paraId="77394DC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952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FD9E"/>
            <w:noWrap/>
            <w:vAlign w:val="bottom"/>
            <w:hideMark/>
          </w:tcPr>
          <w:p w14:paraId="6C69222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92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18503D2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CDEF7"/>
            <w:noWrap/>
            <w:vAlign w:val="bottom"/>
            <w:hideMark/>
          </w:tcPr>
          <w:p w14:paraId="594725A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773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197BAC9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135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3898F68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56E-05</w:t>
            </w:r>
          </w:p>
        </w:tc>
      </w:tr>
      <w:tr w:rsidR="00974BD0" w:rsidRPr="00974BD0" w14:paraId="2ED79DB4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050D4D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8027CA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3E0F7"/>
            <w:noWrap/>
            <w:vAlign w:val="bottom"/>
            <w:hideMark/>
          </w:tcPr>
          <w:p w14:paraId="3275A54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173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7"/>
            <w:noWrap/>
            <w:vAlign w:val="bottom"/>
            <w:hideMark/>
          </w:tcPr>
          <w:p w14:paraId="665289F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63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07843F5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CDEF7"/>
            <w:noWrap/>
            <w:vAlign w:val="bottom"/>
            <w:hideMark/>
          </w:tcPr>
          <w:p w14:paraId="777DFE2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773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378C4EC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1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0F0"/>
            <w:noWrap/>
            <w:vAlign w:val="bottom"/>
            <w:hideMark/>
          </w:tcPr>
          <w:p w14:paraId="1CB6E0B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40E-05</w:t>
            </w:r>
          </w:p>
        </w:tc>
      </w:tr>
      <w:tr w:rsidR="00974BD0" w:rsidRPr="00974BD0" w14:paraId="58210CD7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0C9D85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A7D1BD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4E4F5"/>
            <w:noWrap/>
            <w:vAlign w:val="bottom"/>
            <w:hideMark/>
          </w:tcPr>
          <w:p w14:paraId="2CA183E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02E-08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7"/>
            <w:noWrap/>
            <w:vAlign w:val="bottom"/>
            <w:hideMark/>
          </w:tcPr>
          <w:p w14:paraId="4B4D564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19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70F3F88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2E3F6"/>
            <w:noWrap/>
            <w:vAlign w:val="bottom"/>
            <w:hideMark/>
          </w:tcPr>
          <w:p w14:paraId="5A92FE6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362E-09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FD9E"/>
            <w:noWrap/>
            <w:vAlign w:val="bottom"/>
            <w:hideMark/>
          </w:tcPr>
          <w:p w14:paraId="5435C24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837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CFCF"/>
            <w:noWrap/>
            <w:vAlign w:val="bottom"/>
            <w:hideMark/>
          </w:tcPr>
          <w:p w14:paraId="2D6A0A7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178E-06</w:t>
            </w:r>
          </w:p>
        </w:tc>
      </w:tr>
      <w:tr w:rsidR="00974BD0" w:rsidRPr="00974BD0" w14:paraId="36EE39D8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6F66D20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6C5100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2E0F7"/>
            <w:noWrap/>
            <w:vAlign w:val="bottom"/>
            <w:hideMark/>
          </w:tcPr>
          <w:p w14:paraId="4103FD1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883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0F3BD"/>
            <w:noWrap/>
            <w:vAlign w:val="bottom"/>
            <w:hideMark/>
          </w:tcPr>
          <w:p w14:paraId="5110FF1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290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14172E3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2E3F6"/>
            <w:noWrap/>
            <w:vAlign w:val="bottom"/>
            <w:hideMark/>
          </w:tcPr>
          <w:p w14:paraId="5854961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362E-09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CF6B4"/>
            <w:noWrap/>
            <w:vAlign w:val="bottom"/>
            <w:hideMark/>
          </w:tcPr>
          <w:p w14:paraId="400E232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80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4D4"/>
            <w:noWrap/>
            <w:vAlign w:val="bottom"/>
            <w:hideMark/>
          </w:tcPr>
          <w:p w14:paraId="7968721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120E-06</w:t>
            </w:r>
          </w:p>
        </w:tc>
      </w:tr>
      <w:tr w:rsidR="00974BD0" w:rsidRPr="00974BD0" w14:paraId="51BABA91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C2DEA9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88E460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0EEF3"/>
            <w:noWrap/>
            <w:vAlign w:val="bottom"/>
            <w:hideMark/>
          </w:tcPr>
          <w:p w14:paraId="45214EF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387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FF7B2"/>
            <w:noWrap/>
            <w:vAlign w:val="bottom"/>
            <w:hideMark/>
          </w:tcPr>
          <w:p w14:paraId="29E00E9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776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139C5FB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710FE2E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47E-06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CF6B4"/>
            <w:noWrap/>
            <w:vAlign w:val="bottom"/>
            <w:hideMark/>
          </w:tcPr>
          <w:p w14:paraId="09810E2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80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6D6"/>
            <w:noWrap/>
            <w:vAlign w:val="bottom"/>
            <w:hideMark/>
          </w:tcPr>
          <w:p w14:paraId="37083A8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744E-06</w:t>
            </w:r>
          </w:p>
        </w:tc>
      </w:tr>
      <w:tr w:rsidR="00974BD0" w:rsidRPr="00974BD0" w14:paraId="5996CE0F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3941EE0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47134D0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6040DA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88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FE9C"/>
            <w:noWrap/>
            <w:vAlign w:val="bottom"/>
            <w:hideMark/>
          </w:tcPr>
          <w:p w14:paraId="448D277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95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2D2"/>
            <w:noWrap/>
            <w:vAlign w:val="bottom"/>
            <w:hideMark/>
          </w:tcPr>
          <w:p w14:paraId="76310CD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2C5E4C0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47E-06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FD9E"/>
            <w:noWrap/>
            <w:vAlign w:val="bottom"/>
            <w:hideMark/>
          </w:tcPr>
          <w:p w14:paraId="0CE57B6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837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1D1"/>
            <w:noWrap/>
            <w:vAlign w:val="bottom"/>
            <w:hideMark/>
          </w:tcPr>
          <w:p w14:paraId="5ABB2C1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803E-06</w:t>
            </w:r>
          </w:p>
        </w:tc>
      </w:tr>
      <w:tr w:rsidR="00974BD0" w:rsidRPr="00974BD0" w14:paraId="50006D2C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96C0AA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0E0EC5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0E3F6"/>
            <w:noWrap/>
            <w:vAlign w:val="bottom"/>
            <w:hideMark/>
          </w:tcPr>
          <w:p w14:paraId="1FD80A1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69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9F5B6"/>
            <w:noWrap/>
            <w:vAlign w:val="bottom"/>
            <w:hideMark/>
          </w:tcPr>
          <w:p w14:paraId="3E07120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07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304C81C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0E3F6"/>
            <w:noWrap/>
            <w:vAlign w:val="bottom"/>
            <w:hideMark/>
          </w:tcPr>
          <w:p w14:paraId="021C395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665E-08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AF6B5"/>
            <w:noWrap/>
            <w:vAlign w:val="bottom"/>
            <w:hideMark/>
          </w:tcPr>
          <w:p w14:paraId="0FD17ED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44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EDE"/>
            <w:noWrap/>
            <w:vAlign w:val="bottom"/>
            <w:hideMark/>
          </w:tcPr>
          <w:p w14:paraId="72FC316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97E-06</w:t>
            </w:r>
          </w:p>
        </w:tc>
      </w:tr>
      <w:tr w:rsidR="00974BD0" w:rsidRPr="00974BD0" w14:paraId="1496A3F6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691DB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571B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0E7F5"/>
            <w:noWrap/>
            <w:vAlign w:val="bottom"/>
            <w:hideMark/>
          </w:tcPr>
          <w:p w14:paraId="48090FF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1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4"/>
            <w:noWrap/>
            <w:vAlign w:val="bottom"/>
            <w:hideMark/>
          </w:tcPr>
          <w:p w14:paraId="1EB73CD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088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76A50AF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0E3F6"/>
            <w:noWrap/>
            <w:vAlign w:val="bottom"/>
            <w:hideMark/>
          </w:tcPr>
          <w:p w14:paraId="34A1CAC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665E-08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5"/>
            <w:noWrap/>
            <w:vAlign w:val="bottom"/>
            <w:hideMark/>
          </w:tcPr>
          <w:p w14:paraId="3DECADE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339E-08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3BD92614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41E-07</w:t>
            </w:r>
          </w:p>
        </w:tc>
      </w:tr>
      <w:tr w:rsidR="00974BD0" w:rsidRPr="00974BD0" w14:paraId="50A07940" w14:textId="77777777" w:rsidTr="00A6743D">
        <w:trPr>
          <w:trHeight w:val="261"/>
        </w:trPr>
        <w:tc>
          <w:tcPr>
            <w:tcW w:w="995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21CCDE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lastRenderedPageBreak/>
              <w:t>3</w:t>
            </w:r>
          </w:p>
        </w:tc>
        <w:tc>
          <w:tcPr>
            <w:tcW w:w="720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61450A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4E0F7"/>
            <w:noWrap/>
            <w:vAlign w:val="bottom"/>
            <w:hideMark/>
          </w:tcPr>
          <w:p w14:paraId="64676EA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732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AF9A9"/>
            <w:noWrap/>
            <w:vAlign w:val="bottom"/>
            <w:hideMark/>
          </w:tcPr>
          <w:p w14:paraId="6F0E231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81E-08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0C65ECD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3D3B13A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110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5"/>
            <w:noWrap/>
            <w:vAlign w:val="bottom"/>
            <w:hideMark/>
          </w:tcPr>
          <w:p w14:paraId="1E6E901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339E-08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ADA"/>
            <w:noWrap/>
            <w:vAlign w:val="bottom"/>
            <w:hideMark/>
          </w:tcPr>
          <w:p w14:paraId="129A9DB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262E-06</w:t>
            </w:r>
          </w:p>
        </w:tc>
      </w:tr>
      <w:tr w:rsidR="00974BD0" w:rsidRPr="00974BD0" w14:paraId="4C03C577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7585FF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4659CA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5936C4E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696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2F4BB"/>
            <w:noWrap/>
            <w:vAlign w:val="bottom"/>
            <w:hideMark/>
          </w:tcPr>
          <w:p w14:paraId="252C816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94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376DEC3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0F0BEDF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110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AF6B5"/>
            <w:noWrap/>
            <w:vAlign w:val="bottom"/>
            <w:hideMark/>
          </w:tcPr>
          <w:p w14:paraId="57B523D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44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5B2C429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945E-08</w:t>
            </w:r>
          </w:p>
        </w:tc>
      </w:tr>
      <w:tr w:rsidR="00974BD0" w:rsidRPr="00974BD0" w14:paraId="1B3A6544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7BB56E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9027CC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9E1F6"/>
            <w:noWrap/>
            <w:vAlign w:val="bottom"/>
            <w:hideMark/>
          </w:tcPr>
          <w:p w14:paraId="6F794DA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871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1BA519F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734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27E132C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0564E7C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411E-08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0B1CE36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81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6E4D015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26E-06</w:t>
            </w:r>
          </w:p>
        </w:tc>
      </w:tr>
      <w:tr w:rsidR="00974BD0" w:rsidRPr="00974BD0" w14:paraId="7376D40A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A4BADC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455ACF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5E8F4"/>
            <w:noWrap/>
            <w:vAlign w:val="bottom"/>
            <w:hideMark/>
          </w:tcPr>
          <w:p w14:paraId="55D95021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55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BFAA8"/>
            <w:noWrap/>
            <w:vAlign w:val="bottom"/>
            <w:hideMark/>
          </w:tcPr>
          <w:p w14:paraId="0CE3D80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298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1BE28C49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5D2C91E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411E-08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BFAA8"/>
            <w:noWrap/>
            <w:vAlign w:val="bottom"/>
            <w:hideMark/>
          </w:tcPr>
          <w:p w14:paraId="11E62C6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513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46422AF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04E-06</w:t>
            </w:r>
          </w:p>
        </w:tc>
      </w:tr>
      <w:tr w:rsidR="00974BD0" w:rsidRPr="00974BD0" w14:paraId="218CF2DF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0B1781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3582ED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090ADCC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64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7"/>
            <w:noWrap/>
            <w:vAlign w:val="bottom"/>
            <w:hideMark/>
          </w:tcPr>
          <w:p w14:paraId="00C5A2B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2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5D5"/>
            <w:noWrap/>
            <w:vAlign w:val="bottom"/>
            <w:hideMark/>
          </w:tcPr>
          <w:p w14:paraId="390095E2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8E5F5"/>
            <w:noWrap/>
            <w:vAlign w:val="bottom"/>
            <w:hideMark/>
          </w:tcPr>
          <w:p w14:paraId="6682D08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19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BFAA8"/>
            <w:noWrap/>
            <w:vAlign w:val="bottom"/>
            <w:hideMark/>
          </w:tcPr>
          <w:p w14:paraId="4387812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513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D4D4"/>
            <w:noWrap/>
            <w:vAlign w:val="bottom"/>
            <w:hideMark/>
          </w:tcPr>
          <w:p w14:paraId="4073478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891E-06</w:t>
            </w:r>
          </w:p>
        </w:tc>
      </w:tr>
      <w:tr w:rsidR="00974BD0" w:rsidRPr="00974BD0" w14:paraId="0799EE9B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74E1826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A013A0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317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B1E3F6"/>
            <w:noWrap/>
            <w:vAlign w:val="bottom"/>
            <w:hideMark/>
          </w:tcPr>
          <w:p w14:paraId="2C1CF32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85E-07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2F0C7"/>
            <w:noWrap/>
            <w:vAlign w:val="bottom"/>
            <w:hideMark/>
          </w:tcPr>
          <w:p w14:paraId="6DA9886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560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CD5D5"/>
            <w:noWrap/>
            <w:vAlign w:val="bottom"/>
            <w:hideMark/>
          </w:tcPr>
          <w:p w14:paraId="1BE35BDF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  <w:tc>
          <w:tcPr>
            <w:tcW w:w="1139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B8E5F5"/>
            <w:noWrap/>
            <w:vAlign w:val="bottom"/>
            <w:hideMark/>
          </w:tcPr>
          <w:p w14:paraId="7C483C2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19E-07</w:t>
            </w:r>
          </w:p>
        </w:tc>
        <w:tc>
          <w:tcPr>
            <w:tcW w:w="123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1F0C8"/>
            <w:noWrap/>
            <w:vAlign w:val="bottom"/>
            <w:hideMark/>
          </w:tcPr>
          <w:p w14:paraId="7A394CBB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81E-06</w:t>
            </w:r>
          </w:p>
        </w:tc>
        <w:tc>
          <w:tcPr>
            <w:tcW w:w="1232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CD4D4"/>
            <w:noWrap/>
            <w:vAlign w:val="bottom"/>
            <w:hideMark/>
          </w:tcPr>
          <w:p w14:paraId="03419FBE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113E-06</w:t>
            </w:r>
          </w:p>
        </w:tc>
      </w:tr>
      <w:tr w:rsidR="00974BD0" w:rsidRPr="00974BD0" w14:paraId="63F3841E" w14:textId="77777777" w:rsidTr="00A6743D">
        <w:trPr>
          <w:trHeight w:val="261"/>
        </w:trPr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376354BA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78B638AD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1317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01A942F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557A5917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00B050"/>
            <w:noWrap/>
            <w:vAlign w:val="bottom"/>
            <w:hideMark/>
          </w:tcPr>
          <w:p w14:paraId="51B8A803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0.000E+00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  <w:shd w:val="clear" w:color="000000" w:fill="AF915B"/>
            <w:noWrap/>
            <w:vAlign w:val="bottom"/>
            <w:hideMark/>
          </w:tcPr>
          <w:p w14:paraId="34126C88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723E-06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000000" w:fill="A1AB6C"/>
            <w:noWrap/>
            <w:vAlign w:val="bottom"/>
            <w:hideMark/>
          </w:tcPr>
          <w:p w14:paraId="41DA7765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65E-06</w:t>
            </w:r>
          </w:p>
        </w:tc>
        <w:tc>
          <w:tcPr>
            <w:tcW w:w="1232" w:type="dxa"/>
            <w:tcBorders>
              <w:top w:val="nil"/>
              <w:left w:val="nil"/>
              <w:bottom w:val="nil"/>
              <w:right w:val="nil"/>
            </w:tcBorders>
            <w:shd w:val="clear" w:color="000000" w:fill="CB5F3C"/>
            <w:noWrap/>
            <w:vAlign w:val="bottom"/>
            <w:hideMark/>
          </w:tcPr>
          <w:p w14:paraId="75233D4C" w14:textId="77777777" w:rsidR="00974BD0" w:rsidRPr="00974BD0" w:rsidRDefault="00974BD0" w:rsidP="00974BD0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974BD0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400E-06</w:t>
            </w:r>
          </w:p>
        </w:tc>
      </w:tr>
    </w:tbl>
    <w:p w14:paraId="2A6CDBFD" w14:textId="77777777" w:rsidR="00974BD0" w:rsidRDefault="00974BD0" w:rsidP="00841D3E">
      <w:pPr>
        <w:rPr>
          <w:sz w:val="2"/>
          <w:szCs w:val="2"/>
        </w:rPr>
      </w:pPr>
    </w:p>
    <w:tbl>
      <w:tblPr>
        <w:tblW w:w="9126" w:type="dxa"/>
        <w:tblLook w:val="04A0" w:firstRow="1" w:lastRow="0" w:firstColumn="1" w:lastColumn="0" w:noHBand="0" w:noVBand="1"/>
      </w:tblPr>
      <w:tblGrid>
        <w:gridCol w:w="993"/>
        <w:gridCol w:w="708"/>
        <w:gridCol w:w="1276"/>
        <w:gridCol w:w="1276"/>
        <w:gridCol w:w="1276"/>
        <w:gridCol w:w="1134"/>
        <w:gridCol w:w="1134"/>
        <w:gridCol w:w="1329"/>
      </w:tblGrid>
      <w:tr w:rsidR="005A1852" w:rsidRPr="005A1852" w14:paraId="62598D8E" w14:textId="77777777" w:rsidTr="00BB0260">
        <w:trPr>
          <w:trHeight w:val="348"/>
        </w:trPr>
        <w:tc>
          <w:tcPr>
            <w:tcW w:w="9126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000000" w:themeFill="text1"/>
            <w:noWrap/>
            <w:vAlign w:val="center"/>
          </w:tcPr>
          <w:p w14:paraId="5F1922D1" w14:textId="5A24AAE0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Integration point results – strains (cont’)</w:t>
            </w:r>
          </w:p>
        </w:tc>
      </w:tr>
      <w:tr w:rsidR="00BB0260" w:rsidRPr="005A1852" w14:paraId="12147341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2EC1E99C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b/>
                <w:bCs/>
                <w:color w:val="FFFFFF"/>
                <w:sz w:val="18"/>
                <w:szCs w:val="18"/>
                <w:lang w:val="en-GB" w:eastAsia="zh-CN"/>
              </w:rPr>
              <w:t>Points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000000" w:fill="747474"/>
            <w:noWrap/>
            <w:vAlign w:val="center"/>
            <w:hideMark/>
          </w:tcPr>
          <w:p w14:paraId="602BC2BD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b/>
                <w:bCs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09DAA7ED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Bbar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2468EBB7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0C769E"/>
            <w:noWrap/>
            <w:vAlign w:val="bottom"/>
            <w:hideMark/>
          </w:tcPr>
          <w:p w14:paraId="6827A34B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53B06FF4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Code - Incompatible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000000" w:fill="0B3040"/>
            <w:noWrap/>
            <w:vAlign w:val="bottom"/>
            <w:hideMark/>
          </w:tcPr>
          <w:p w14:paraId="32C3B936" w14:textId="77777777" w:rsidR="005A1852" w:rsidRPr="005A1852" w:rsidRDefault="005A1852" w:rsidP="005A1852">
            <w:pPr>
              <w:spacing w:before="0" w:after="0" w:line="240" w:lineRule="auto"/>
              <w:jc w:val="left"/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FFFFFF"/>
                <w:sz w:val="18"/>
                <w:szCs w:val="18"/>
                <w:lang w:val="en-GB" w:eastAsia="zh-CN"/>
              </w:rPr>
              <w:t> </w:t>
            </w:r>
          </w:p>
        </w:tc>
      </w:tr>
      <w:tr w:rsidR="00BB0260" w:rsidRPr="005A1852" w14:paraId="030ACBED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3596402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Element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A6A6A6"/>
            <w:noWrap/>
            <w:vAlign w:val="bottom"/>
            <w:hideMark/>
          </w:tcPr>
          <w:p w14:paraId="60290E0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Point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220D3E2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711521F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Y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000000" w:fill="44B3E1"/>
            <w:noWrap/>
            <w:vAlign w:val="bottom"/>
            <w:hideMark/>
          </w:tcPr>
          <w:p w14:paraId="52C4365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Y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C65004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9C8230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Y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DF53DE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Strain XY</w:t>
            </w:r>
          </w:p>
        </w:tc>
      </w:tr>
      <w:tr w:rsidR="00BB0260" w:rsidRPr="005A1852" w14:paraId="54C6F5C0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03E043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6345F8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9E1F6"/>
            <w:noWrap/>
            <w:vAlign w:val="bottom"/>
            <w:hideMark/>
          </w:tcPr>
          <w:p w14:paraId="52420C6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150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4FCA1"/>
            <w:noWrap/>
            <w:vAlign w:val="bottom"/>
            <w:hideMark/>
          </w:tcPr>
          <w:p w14:paraId="4AE261D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131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69CF9B0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406E-05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CE2F6"/>
            <w:noWrap/>
            <w:vAlign w:val="bottom"/>
            <w:hideMark/>
          </w:tcPr>
          <w:p w14:paraId="5C7BC21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497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BA3"/>
            <w:noWrap/>
            <w:vAlign w:val="bottom"/>
            <w:hideMark/>
          </w:tcPr>
          <w:p w14:paraId="12D20F6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881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1FA59F7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</w:tr>
      <w:tr w:rsidR="00BB0260" w:rsidRPr="005A1852" w14:paraId="7AF1F08D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FCEAC6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6B9BE1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9E5F5"/>
            <w:noWrap/>
            <w:vAlign w:val="bottom"/>
            <w:hideMark/>
          </w:tcPr>
          <w:p w14:paraId="7EBE792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782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6C3AD69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924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2847176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14E-05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A5A8FD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762E-08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EFE9A"/>
            <w:noWrap/>
            <w:vAlign w:val="bottom"/>
            <w:hideMark/>
          </w:tcPr>
          <w:p w14:paraId="0F4CB30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73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0C7DB6F1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</w:tr>
      <w:tr w:rsidR="00BB0260" w:rsidRPr="005A1852" w14:paraId="77BE6770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EA63FF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AF0D28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3E4F6"/>
            <w:noWrap/>
            <w:vAlign w:val="bottom"/>
            <w:hideMark/>
          </w:tcPr>
          <w:p w14:paraId="43CA53A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180E-08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FE9C"/>
            <w:noWrap/>
            <w:vAlign w:val="bottom"/>
            <w:hideMark/>
          </w:tcPr>
          <w:p w14:paraId="43F8CF4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617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EFEF"/>
            <w:noWrap/>
            <w:vAlign w:val="bottom"/>
            <w:hideMark/>
          </w:tcPr>
          <w:p w14:paraId="3B343F1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08E-05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BE2F6"/>
            <w:noWrap/>
            <w:vAlign w:val="bottom"/>
            <w:hideMark/>
          </w:tcPr>
          <w:p w14:paraId="5E662C7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952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CFE9B"/>
            <w:noWrap/>
            <w:vAlign w:val="bottom"/>
            <w:hideMark/>
          </w:tcPr>
          <w:p w14:paraId="10C42DB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92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511A9B9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</w:tr>
      <w:tr w:rsidR="00BB0260" w:rsidRPr="005A1852" w14:paraId="55C0C4FD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E93259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E157C3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3E0F7"/>
            <w:noWrap/>
            <w:vAlign w:val="bottom"/>
            <w:hideMark/>
          </w:tcPr>
          <w:p w14:paraId="294A9DC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214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1FBA4"/>
            <w:noWrap/>
            <w:vAlign w:val="bottom"/>
            <w:hideMark/>
          </w:tcPr>
          <w:p w14:paraId="2E93885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241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1F1"/>
            <w:noWrap/>
            <w:vAlign w:val="bottom"/>
            <w:hideMark/>
          </w:tcPr>
          <w:p w14:paraId="6CE1B85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00E-05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3E0F7"/>
            <w:noWrap/>
            <w:vAlign w:val="bottom"/>
            <w:hideMark/>
          </w:tcPr>
          <w:p w14:paraId="2A6A83F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173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0FBA5"/>
            <w:noWrap/>
            <w:vAlign w:val="bottom"/>
            <w:hideMark/>
          </w:tcPr>
          <w:p w14:paraId="5354FC1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63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7E57A6A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76E-05</w:t>
            </w:r>
          </w:p>
        </w:tc>
      </w:tr>
      <w:tr w:rsidR="00BB0260" w:rsidRPr="005A1852" w14:paraId="0505FAFD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F51FE7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79D06C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0E1A0CC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03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1F7B0"/>
            <w:noWrap/>
            <w:vAlign w:val="bottom"/>
            <w:hideMark/>
          </w:tcPr>
          <w:p w14:paraId="1869449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002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197989A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609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4E4F5"/>
            <w:noWrap/>
            <w:vAlign w:val="bottom"/>
            <w:hideMark/>
          </w:tcPr>
          <w:p w14:paraId="66A2D75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02E-08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FFBA5"/>
            <w:noWrap/>
            <w:vAlign w:val="bottom"/>
            <w:hideMark/>
          </w:tcPr>
          <w:p w14:paraId="102BC7E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18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7AA08B3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</w:tr>
      <w:tr w:rsidR="00BB0260" w:rsidRPr="005A1852" w14:paraId="3E868128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17A78A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2746A9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7E1F6"/>
            <w:noWrap/>
            <w:vAlign w:val="bottom"/>
            <w:hideMark/>
          </w:tcPr>
          <w:p w14:paraId="272A630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068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AF2C1"/>
            <w:noWrap/>
            <w:vAlign w:val="bottom"/>
            <w:hideMark/>
          </w:tcPr>
          <w:p w14:paraId="202699A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210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5D5"/>
            <w:noWrap/>
            <w:vAlign w:val="bottom"/>
            <w:hideMark/>
          </w:tcPr>
          <w:p w14:paraId="03E2654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099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2E0F7"/>
            <w:noWrap/>
            <w:vAlign w:val="bottom"/>
            <w:hideMark/>
          </w:tcPr>
          <w:p w14:paraId="1F54300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883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1F4BC"/>
            <w:noWrap/>
            <w:vAlign w:val="bottom"/>
            <w:hideMark/>
          </w:tcPr>
          <w:p w14:paraId="7BC46C1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290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39729FF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</w:tr>
      <w:tr w:rsidR="00BB0260" w:rsidRPr="005A1852" w14:paraId="388335BB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915C1F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2BEB97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49DD951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30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1F7B0"/>
            <w:noWrap/>
            <w:vAlign w:val="bottom"/>
            <w:hideMark/>
          </w:tcPr>
          <w:p w14:paraId="54ADA08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732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9D9"/>
            <w:noWrap/>
            <w:vAlign w:val="bottom"/>
            <w:hideMark/>
          </w:tcPr>
          <w:p w14:paraId="23F3F04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686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0EEF3"/>
            <w:noWrap/>
            <w:vAlign w:val="bottom"/>
            <w:hideMark/>
          </w:tcPr>
          <w:p w14:paraId="60548A3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387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1F7B0"/>
            <w:noWrap/>
            <w:vAlign w:val="bottom"/>
            <w:hideMark/>
          </w:tcPr>
          <w:p w14:paraId="2648087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776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3479DA4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</w:tr>
      <w:tr w:rsidR="00BB0260" w:rsidRPr="005A1852" w14:paraId="4B13A9EA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CB10CB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F40C04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021C9BA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140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8FD9E"/>
            <w:noWrap/>
            <w:vAlign w:val="bottom"/>
            <w:hideMark/>
          </w:tcPr>
          <w:p w14:paraId="1E8B9921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37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6C7E437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196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2F2F2"/>
            <w:noWrap/>
            <w:vAlign w:val="bottom"/>
            <w:hideMark/>
          </w:tcPr>
          <w:p w14:paraId="42EEC06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388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FF99"/>
            <w:noWrap/>
            <w:vAlign w:val="bottom"/>
            <w:hideMark/>
          </w:tcPr>
          <w:p w14:paraId="5C576A8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595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FCCCC"/>
            <w:noWrap/>
            <w:vAlign w:val="bottom"/>
            <w:hideMark/>
          </w:tcPr>
          <w:p w14:paraId="209FCC9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61E-06</w:t>
            </w:r>
          </w:p>
        </w:tc>
      </w:tr>
      <w:tr w:rsidR="00BB0260" w:rsidRPr="005A1852" w14:paraId="5DEC8228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C6A5C4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763340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EDFF7"/>
            <w:noWrap/>
            <w:vAlign w:val="bottom"/>
            <w:hideMark/>
          </w:tcPr>
          <w:p w14:paraId="23D01D1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297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6F5B8"/>
            <w:noWrap/>
            <w:vAlign w:val="bottom"/>
            <w:hideMark/>
          </w:tcPr>
          <w:p w14:paraId="01F9548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263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EDE"/>
            <w:noWrap/>
            <w:vAlign w:val="bottom"/>
            <w:hideMark/>
          </w:tcPr>
          <w:p w14:paraId="552B751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176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0E3F6"/>
            <w:noWrap/>
            <w:vAlign w:val="bottom"/>
            <w:hideMark/>
          </w:tcPr>
          <w:p w14:paraId="7F389F5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869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AF6B5"/>
            <w:noWrap/>
            <w:vAlign w:val="bottom"/>
            <w:hideMark/>
          </w:tcPr>
          <w:p w14:paraId="3A46D51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507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4A694AE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</w:tr>
      <w:tr w:rsidR="00BB0260" w:rsidRPr="005A1852" w14:paraId="34F1C2E9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A1B5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888A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0E7F5"/>
            <w:noWrap/>
            <w:vAlign w:val="bottom"/>
            <w:hideMark/>
          </w:tcPr>
          <w:p w14:paraId="3D6FBF5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7.087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BFAA8"/>
            <w:noWrap/>
            <w:vAlign w:val="bottom"/>
            <w:hideMark/>
          </w:tcPr>
          <w:p w14:paraId="030C67C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758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9DCDC"/>
            <w:noWrap/>
            <w:vAlign w:val="bottom"/>
            <w:hideMark/>
          </w:tcPr>
          <w:p w14:paraId="0DF67B8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645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0E7F5"/>
            <w:noWrap/>
            <w:vAlign w:val="bottom"/>
            <w:hideMark/>
          </w:tcPr>
          <w:p w14:paraId="43EE17B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6.361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3FCA2"/>
            <w:noWrap/>
            <w:vAlign w:val="bottom"/>
            <w:hideMark/>
          </w:tcPr>
          <w:p w14:paraId="20112D1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088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4DFA874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</w:tr>
      <w:tr w:rsidR="00BB0260" w:rsidRPr="005A1852" w14:paraId="2B57E8AF" w14:textId="77777777" w:rsidTr="00BB0260">
        <w:trPr>
          <w:trHeight w:val="220"/>
        </w:trPr>
        <w:tc>
          <w:tcPr>
            <w:tcW w:w="993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9CF26E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08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5B13757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B6E4F5"/>
            <w:noWrap/>
            <w:vAlign w:val="bottom"/>
            <w:hideMark/>
          </w:tcPr>
          <w:p w14:paraId="148DDCA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285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5F8AD"/>
            <w:noWrap/>
            <w:vAlign w:val="bottom"/>
            <w:hideMark/>
          </w:tcPr>
          <w:p w14:paraId="2157A42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044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8D8"/>
            <w:noWrap/>
            <w:vAlign w:val="bottom"/>
            <w:hideMark/>
          </w:tcPr>
          <w:p w14:paraId="3A4134B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449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4E0F7"/>
            <w:noWrap/>
            <w:vAlign w:val="bottom"/>
            <w:hideMark/>
          </w:tcPr>
          <w:p w14:paraId="728F8A4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732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CFAA7"/>
            <w:noWrap/>
            <w:vAlign w:val="bottom"/>
            <w:hideMark/>
          </w:tcPr>
          <w:p w14:paraId="07B871B4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181E-08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49EECAF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</w:tr>
      <w:tr w:rsidR="00BB0260" w:rsidRPr="005A1852" w14:paraId="4F8AF3B4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668646E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485A269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45883F0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410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0F3BD"/>
            <w:noWrap/>
            <w:vAlign w:val="bottom"/>
            <w:hideMark/>
          </w:tcPr>
          <w:p w14:paraId="16E7FD1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743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ADA"/>
            <w:noWrap/>
            <w:vAlign w:val="bottom"/>
            <w:hideMark/>
          </w:tcPr>
          <w:p w14:paraId="5CE61321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008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4DCF8"/>
            <w:noWrap/>
            <w:vAlign w:val="bottom"/>
            <w:hideMark/>
          </w:tcPr>
          <w:p w14:paraId="0178D1C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696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4F4BA"/>
            <w:noWrap/>
            <w:vAlign w:val="bottom"/>
            <w:hideMark/>
          </w:tcPr>
          <w:p w14:paraId="13146B47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094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AD8D8"/>
            <w:noWrap/>
            <w:vAlign w:val="bottom"/>
            <w:hideMark/>
          </w:tcPr>
          <w:p w14:paraId="11644E2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921E-08</w:t>
            </w:r>
          </w:p>
        </w:tc>
      </w:tr>
      <w:tr w:rsidR="00BB0260" w:rsidRPr="005A1852" w14:paraId="4A45CF0F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20B421A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397BAE4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9DDEF7"/>
            <w:noWrap/>
            <w:vAlign w:val="bottom"/>
            <w:hideMark/>
          </w:tcPr>
          <w:p w14:paraId="58DAA75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009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5753DAD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958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46FEBF6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258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A9E1F6"/>
            <w:noWrap/>
            <w:vAlign w:val="bottom"/>
            <w:hideMark/>
          </w:tcPr>
          <w:p w14:paraId="3601715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871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1F0C8"/>
            <w:noWrap/>
            <w:vAlign w:val="bottom"/>
            <w:hideMark/>
          </w:tcPr>
          <w:p w14:paraId="7066D74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734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345E68A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</w:tr>
      <w:tr w:rsidR="00BB0260" w:rsidRPr="005A1852" w14:paraId="4E001E03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32547C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8400C50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EEAF4"/>
            <w:noWrap/>
            <w:vAlign w:val="bottom"/>
            <w:hideMark/>
          </w:tcPr>
          <w:p w14:paraId="4C2543A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51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EF7B2"/>
            <w:noWrap/>
            <w:vAlign w:val="bottom"/>
            <w:hideMark/>
          </w:tcPr>
          <w:p w14:paraId="4CA27CB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5.983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BD7D7"/>
            <w:noWrap/>
            <w:vAlign w:val="bottom"/>
            <w:hideMark/>
          </w:tcPr>
          <w:p w14:paraId="109696A1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841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5E8F4"/>
            <w:noWrap/>
            <w:vAlign w:val="bottom"/>
            <w:hideMark/>
          </w:tcPr>
          <w:p w14:paraId="7C1D496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9.155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DFAA6"/>
            <w:noWrap/>
            <w:vAlign w:val="bottom"/>
            <w:hideMark/>
          </w:tcPr>
          <w:p w14:paraId="0A96912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298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4D4B1B4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</w:tr>
      <w:tr w:rsidR="00BB0260" w:rsidRPr="005A1852" w14:paraId="7F83FFA9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58C2DFB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1DCCEEA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D0EBF4"/>
            <w:noWrap/>
            <w:vAlign w:val="bottom"/>
            <w:hideMark/>
          </w:tcPr>
          <w:p w14:paraId="59ECF2F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490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0F7B0"/>
            <w:noWrap/>
            <w:vAlign w:val="bottom"/>
            <w:hideMark/>
          </w:tcPr>
          <w:p w14:paraId="72317CD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4.594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2D2"/>
            <w:noWrap/>
            <w:vAlign w:val="bottom"/>
            <w:hideMark/>
          </w:tcPr>
          <w:p w14:paraId="6F901EA5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988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CDEAF4"/>
            <w:noWrap/>
            <w:vAlign w:val="bottom"/>
            <w:hideMark/>
          </w:tcPr>
          <w:p w14:paraId="06F4A39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1.364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EFFBA5"/>
            <w:noWrap/>
            <w:vAlign w:val="bottom"/>
            <w:hideMark/>
          </w:tcPr>
          <w:p w14:paraId="7234B73D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3.042E-07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nil"/>
              <w:right w:val="nil"/>
            </w:tcBorders>
            <w:shd w:val="clear" w:color="000000" w:fill="FDD0D0"/>
            <w:noWrap/>
            <w:vAlign w:val="bottom"/>
            <w:hideMark/>
          </w:tcPr>
          <w:p w14:paraId="6B6681C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</w:tr>
      <w:tr w:rsidR="00BB0260" w:rsidRPr="005A1852" w14:paraId="13FFF911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05F3E0C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808080"/>
              <w:right w:val="nil"/>
            </w:tcBorders>
            <w:shd w:val="clear" w:color="auto" w:fill="auto"/>
            <w:noWrap/>
            <w:vAlign w:val="bottom"/>
            <w:hideMark/>
          </w:tcPr>
          <w:p w14:paraId="7803A2E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A0DFF7"/>
            <w:noWrap/>
            <w:vAlign w:val="bottom"/>
            <w:hideMark/>
          </w:tcPr>
          <w:p w14:paraId="3E8CC1D2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8.699E-07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2F0C7"/>
            <w:noWrap/>
            <w:vAlign w:val="bottom"/>
            <w:hideMark/>
          </w:tcPr>
          <w:p w14:paraId="38F469BC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2.819E-06</w:t>
            </w:r>
          </w:p>
        </w:tc>
        <w:tc>
          <w:tcPr>
            <w:tcW w:w="1276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DD2D2"/>
            <w:noWrap/>
            <w:vAlign w:val="bottom"/>
            <w:hideMark/>
          </w:tcPr>
          <w:p w14:paraId="13891FF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6.404E-06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B1E3F6"/>
            <w:noWrap/>
            <w:vAlign w:val="bottom"/>
            <w:hideMark/>
          </w:tcPr>
          <w:p w14:paraId="0E9C62A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1.385E-07</w:t>
            </w:r>
          </w:p>
        </w:tc>
        <w:tc>
          <w:tcPr>
            <w:tcW w:w="1134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C3F0C7"/>
            <w:noWrap/>
            <w:vAlign w:val="bottom"/>
            <w:hideMark/>
          </w:tcPr>
          <w:p w14:paraId="2081A0A6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-3.560E-06</w:t>
            </w:r>
          </w:p>
        </w:tc>
        <w:tc>
          <w:tcPr>
            <w:tcW w:w="1328" w:type="dxa"/>
            <w:tcBorders>
              <w:top w:val="single" w:sz="4" w:space="0" w:color="808080"/>
              <w:left w:val="nil"/>
              <w:bottom w:val="single" w:sz="4" w:space="0" w:color="808080"/>
              <w:right w:val="nil"/>
            </w:tcBorders>
            <w:shd w:val="clear" w:color="000000" w:fill="FDD0D0"/>
            <w:noWrap/>
            <w:vAlign w:val="bottom"/>
            <w:hideMark/>
          </w:tcPr>
          <w:p w14:paraId="27FCBD1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4.335E-06</w:t>
            </w:r>
          </w:p>
        </w:tc>
      </w:tr>
      <w:tr w:rsidR="00BB0260" w:rsidRPr="005A1852" w14:paraId="7306E1B1" w14:textId="77777777" w:rsidTr="00BB0260">
        <w:trPr>
          <w:trHeight w:val="2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5E02B8D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000000" w:fill="A6A6A6"/>
            <w:noWrap/>
            <w:vAlign w:val="bottom"/>
            <w:hideMark/>
          </w:tcPr>
          <w:p w14:paraId="297A3519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RMS :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AC975F"/>
            <w:noWrap/>
            <w:vAlign w:val="bottom"/>
            <w:hideMark/>
          </w:tcPr>
          <w:p w14:paraId="5053D8DF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525E-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A4A568"/>
            <w:noWrap/>
            <w:vAlign w:val="bottom"/>
            <w:hideMark/>
          </w:tcPr>
          <w:p w14:paraId="3BB3C638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2.058E-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000000" w:fill="FE0101"/>
            <w:noWrap/>
            <w:vAlign w:val="bottom"/>
            <w:hideMark/>
          </w:tcPr>
          <w:p w14:paraId="7AC818B3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575E-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69687A5E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5.788E-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682B655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7.940E-11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000000" w:fill="83E28E"/>
            <w:noWrap/>
            <w:vAlign w:val="bottom"/>
            <w:hideMark/>
          </w:tcPr>
          <w:p w14:paraId="63DC1B8A" w14:textId="77777777" w:rsidR="005A1852" w:rsidRPr="005A1852" w:rsidRDefault="005A1852" w:rsidP="005A1852">
            <w:pPr>
              <w:spacing w:before="0" w:after="0" w:line="240" w:lineRule="auto"/>
              <w:jc w:val="center"/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</w:pPr>
            <w:r w:rsidRPr="005A1852">
              <w:rPr>
                <w:rFonts w:ascii="Aptos Narrow" w:eastAsia="Times New Roman" w:hAnsi="Aptos Narrow" w:cs="Times New Roman"/>
                <w:color w:val="000000"/>
                <w:sz w:val="18"/>
                <w:szCs w:val="18"/>
                <w:lang w:val="en-GB" w:eastAsia="zh-CN"/>
              </w:rPr>
              <w:t>9.619E-11</w:t>
            </w:r>
          </w:p>
        </w:tc>
      </w:tr>
    </w:tbl>
    <w:p w14:paraId="2905F3A2" w14:textId="77777777" w:rsidR="005A1852" w:rsidRPr="005A1852" w:rsidRDefault="005A1852" w:rsidP="00841D3E">
      <w:pPr>
        <w:rPr>
          <w:sz w:val="2"/>
          <w:szCs w:val="2"/>
        </w:rPr>
      </w:pPr>
    </w:p>
    <w:p w14:paraId="7BF1EDDD" w14:textId="77777777" w:rsidR="00221A58" w:rsidRDefault="00B00198" w:rsidP="00841D3E">
      <w:r>
        <w:t>Kết quả so</w:t>
      </w:r>
      <w:r w:rsidR="002142D1">
        <w:t xml:space="preserve"> sánh chỉ ra rằng</w:t>
      </w:r>
      <w:r w:rsidR="00D70E62">
        <w:t xml:space="preserve"> ANSYS và python cho ra các kết quả tương tự nhau</w:t>
      </w:r>
      <w:r w:rsidR="00EB1993">
        <w:t xml:space="preserve"> khi áp dụng các kỹ thuật</w:t>
      </w:r>
      <w:r w:rsidR="006B0A07">
        <w:t xml:space="preserve"> khác ngoài full integration. </w:t>
      </w:r>
      <w:r w:rsidR="008F6A6F">
        <w:t xml:space="preserve">Việc sử dụng </w:t>
      </w:r>
      <w:r w:rsidR="007A5E44">
        <w:t xml:space="preserve">full integration thuần túy rõ ràng là một cách tiếp cận phù hợp </w:t>
      </w:r>
      <w:r w:rsidR="00D151DC">
        <w:t>đối với mục đích họp tập FEM, tuy nhiên đối với</w:t>
      </w:r>
      <w:r w:rsidR="007A5E44">
        <w:t xml:space="preserve"> các bài </w:t>
      </w:r>
      <w:r w:rsidR="00CA5F5D">
        <w:t>toán thực tế khi kể đến nguy cơ về volume locking, shear locking hay không mô tả đúng ứng xử của các phần tử chịu uốn thuần túy</w:t>
      </w:r>
      <w:r w:rsidR="00586500">
        <w:t xml:space="preserve"> mà không cần thiết tăng số lượng lưới hay </w:t>
      </w:r>
      <w:r w:rsidR="00234CCA">
        <w:t xml:space="preserve">tăng bậc phần tử, thì B-Bar hay Incompatible là </w:t>
      </w:r>
      <w:r w:rsidR="00221A58">
        <w:t>được lựa chọn rộng rãi, đặc biệt trong các phần mềm FEM công nghiệp như ANSYS.</w:t>
      </w:r>
    </w:p>
    <w:p w14:paraId="64379E70" w14:textId="77777777" w:rsidR="002048E1" w:rsidRDefault="002048E1">
      <w:pPr>
        <w:spacing w:before="0" w:after="160" w:line="259" w:lineRule="auto"/>
        <w:jc w:val="left"/>
      </w:pPr>
    </w:p>
    <w:p w14:paraId="01103D5E" w14:textId="77777777" w:rsidR="002048E1" w:rsidRDefault="002048E1">
      <w:pPr>
        <w:spacing w:before="0" w:after="160" w:line="259" w:lineRule="auto"/>
        <w:jc w:val="left"/>
      </w:pPr>
    </w:p>
    <w:p w14:paraId="438FF506" w14:textId="77777777" w:rsidR="002048E1" w:rsidRDefault="002048E1">
      <w:pPr>
        <w:spacing w:before="0" w:after="160" w:line="259" w:lineRule="auto"/>
        <w:jc w:val="left"/>
      </w:pPr>
    </w:p>
    <w:p w14:paraId="1666A628" w14:textId="77777777" w:rsidR="002048E1" w:rsidRDefault="002048E1">
      <w:pPr>
        <w:spacing w:before="0" w:after="160" w:line="259" w:lineRule="auto"/>
        <w:jc w:val="left"/>
      </w:pPr>
    </w:p>
    <w:p w14:paraId="74219397" w14:textId="77777777" w:rsidR="002048E1" w:rsidRDefault="002048E1">
      <w:pPr>
        <w:spacing w:before="0" w:after="160" w:line="259" w:lineRule="auto"/>
        <w:jc w:val="left"/>
      </w:pPr>
    </w:p>
    <w:p w14:paraId="62885EB3" w14:textId="77777777" w:rsidR="002048E1" w:rsidRDefault="002048E1">
      <w:pPr>
        <w:spacing w:before="0" w:after="160" w:line="259" w:lineRule="auto"/>
        <w:jc w:val="left"/>
      </w:pPr>
    </w:p>
    <w:p w14:paraId="0A71AAFC" w14:textId="77777777" w:rsidR="002048E1" w:rsidRDefault="002048E1">
      <w:pPr>
        <w:spacing w:before="0" w:after="160" w:line="259" w:lineRule="auto"/>
        <w:jc w:val="left"/>
      </w:pPr>
    </w:p>
    <w:p w14:paraId="245DC89A" w14:textId="77777777" w:rsidR="002048E1" w:rsidRDefault="002048E1">
      <w:pPr>
        <w:spacing w:before="0" w:after="160" w:line="259" w:lineRule="auto"/>
        <w:jc w:val="left"/>
        <w:sectPr w:rsidR="002048E1" w:rsidSect="00D62803">
          <w:headerReference w:type="default" r:id="rId56"/>
          <w:footerReference w:type="default" r:id="rId57"/>
          <w:pgSz w:w="11906" w:h="16838" w:code="9"/>
          <w:pgMar w:top="1418" w:right="1134" w:bottom="1418" w:left="1701" w:header="708" w:footer="708" w:gutter="0"/>
          <w:pgNumType w:start="1"/>
          <w:cols w:space="708"/>
          <w:docGrid w:linePitch="360"/>
        </w:sectPr>
      </w:pPr>
    </w:p>
    <w:p w14:paraId="1A5ABFBC" w14:textId="7B125EBB" w:rsidR="006E2554" w:rsidRDefault="006E2554" w:rsidP="0015023F">
      <w:pPr>
        <w:pStyle w:val="Heading7"/>
      </w:pPr>
      <w:bookmarkStart w:id="57" w:name="_Toc199362556"/>
      <w:r>
        <w:lastRenderedPageBreak/>
        <w:t xml:space="preserve">Phương pháp </w:t>
      </w:r>
      <w:r w:rsidR="00CA7D11">
        <w:t>Selective Reduced Integration</w:t>
      </w:r>
      <w:bookmarkEnd w:id="57"/>
    </w:p>
    <w:p w14:paraId="3EF41B14" w14:textId="259102E1" w:rsidR="0030056B" w:rsidRDefault="0030056B" w:rsidP="0015023F">
      <w:r>
        <w:t xml:space="preserve">Phương pháp </w:t>
      </w:r>
      <w:r w:rsidRPr="0030056B">
        <w:t xml:space="preserve">Selective Reduced Integration </w:t>
      </w:r>
      <w:r>
        <w:t>có thể được sử dụng để khắc phục hiện tượng "hourglassing". Quy trình được minh họa rõ ràng nhất bằng cách điều chỉnh công thức đàn hồi tuyến tính tĩnh.</w:t>
      </w:r>
      <w:r w:rsidR="00A125BC">
        <w:t xml:space="preserve"> Trong đó, phần </w:t>
      </w:r>
      <w:r w:rsidR="00216AD3">
        <w:t>“volum</w:t>
      </w:r>
      <w:r w:rsidR="00E7358F">
        <w:t>etric</w:t>
      </w:r>
      <w:r w:rsidR="00216AD3">
        <w:t>”</w:t>
      </w:r>
      <w:r w:rsidR="009C6211">
        <w:t xml:space="preserve"> (tương ứng với các ứng suất, biến dạng chính phương) và ph</w:t>
      </w:r>
      <w:r w:rsidR="00216AD3">
        <w:t>ần “deviatoric” được xét riêng, kết quả thu được ma trận độ cứng:</w:t>
      </w:r>
    </w:p>
    <w:p w14:paraId="12ED5E41" w14:textId="57EAF316" w:rsidR="0030056B" w:rsidRDefault="00000000" w:rsidP="0030056B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ibk</m:t>
              </m:r>
            </m:sub>
            <m:sup>
              <m:r>
                <w:rPr>
                  <w:rFonts w:ascii="Cambria Math" w:hAnsi="Cambria Math"/>
                </w:rPr>
                <m:t>(l)</m:t>
              </m:r>
            </m:sup>
          </m:sSubSup>
          <m:r>
            <w:rPr>
              <w:rFonts w:ascii="Cambria Math" w:hAnsi="Cambria Math"/>
            </w:rPr>
            <m:t xml:space="preserve"> = 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kl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ᵃ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ⱼ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ᵇ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pkl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ᵃ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ᵢ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ᵇ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dV</m:t>
              </m:r>
            </m:e>
          </m:nary>
          <m:r>
            <w:rPr>
              <w:rFonts w:ascii="Cambria Math" w:hAnsi="Cambria Math"/>
            </w:rPr>
            <m:t xml:space="preserve"> +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pkl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ᵃ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xᵢ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Nᵇ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</w:rPr>
                <m:t>dV</m:t>
              </m:r>
            </m:e>
          </m:nary>
        </m:oMath>
      </m:oMathPara>
    </w:p>
    <w:p w14:paraId="02CAEA27" w14:textId="38034AE8" w:rsidR="0030056B" w:rsidRDefault="0030056B" w:rsidP="0030056B">
      <w:r>
        <w:t xml:space="preserve">Áp dụng </w:t>
      </w:r>
      <w:r w:rsidR="00E7358F" w:rsidRPr="00E7358F">
        <w:t>Selective Reduced Integration</w:t>
      </w:r>
      <w:r>
        <w:t xml:space="preserve">: Tích phân </w:t>
      </w:r>
      <w:r w:rsidR="00E7358F">
        <w:t>volumetric</w:t>
      </w:r>
      <w:r>
        <w:t xml:space="preserve"> đầu tiên được tính bằng </w:t>
      </w:r>
      <w:r w:rsidR="00EF3F85">
        <w:t>full integration, với đầy đủ các điểm Gauss (2x2)</w:t>
      </w:r>
      <w:r>
        <w:t>, trong khi tích phân thứ hai sử dụng</w:t>
      </w:r>
      <w:r w:rsidR="00EF3F85">
        <w:t xml:space="preserve"> </w:t>
      </w:r>
      <w:r>
        <w:t xml:space="preserve">tích phân </w:t>
      </w:r>
      <w:r w:rsidR="00EF3F85">
        <w:t xml:space="preserve">rút gọn </w:t>
      </w:r>
      <w:r w:rsidR="00C53CF3">
        <w:t>(1 điểm Gaus tại trung tâm)</w:t>
      </w:r>
      <w:r>
        <w:t>.</w:t>
      </w:r>
    </w:p>
    <w:p w14:paraId="54CCE8A4" w14:textId="3A613863" w:rsidR="0030056B" w:rsidRDefault="0030056B" w:rsidP="0030056B">
      <w:r>
        <w:t xml:space="preserve">Lưu ý: Nhiều phần mềm thương mại sử dụng </w:t>
      </w:r>
      <w:r w:rsidR="00C53CF3" w:rsidRPr="00C53CF3">
        <w:t>Selective Reduced Integration</w:t>
      </w:r>
      <w:r>
        <w:t xml:space="preserve"> cho phần tử "</w:t>
      </w:r>
      <w:r w:rsidR="00C53CF3" w:rsidRPr="00C53CF3">
        <w:t xml:space="preserve"> </w:t>
      </w:r>
      <w:r w:rsidR="00C53CF3">
        <w:t>full integration</w:t>
      </w:r>
      <w:r>
        <w:t>".</w:t>
      </w:r>
    </w:p>
    <w:p w14:paraId="60D1F540" w14:textId="5317927D" w:rsidR="008B34CB" w:rsidRDefault="008B34CB" w:rsidP="0030056B">
      <w:r>
        <w:t>Trong code python đi kèm với BTL</w:t>
      </w:r>
      <w:r w:rsidR="00183B98">
        <w:t xml:space="preserve">. Bởi đây là bài toán dạng phẳng, nên thay vì sử dụng ma trận C dạng 2x2x2x2, C được rút gọn </w:t>
      </w:r>
      <w:r w:rsidR="00175345">
        <w:t>theo Voight:</w:t>
      </w:r>
    </w:p>
    <w:p w14:paraId="74023B05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FF"/>
          <w:sz w:val="17"/>
          <w:szCs w:val="17"/>
        </w:rPr>
        <w:t>def</w:t>
      </w:r>
      <w:r>
        <w:rPr>
          <w:rFonts w:ascii="Consolas" w:hAnsi="Consolas" w:cs="Courier New"/>
          <w:color w:val="000000"/>
          <w:sz w:val="17"/>
          <w:szCs w:val="17"/>
        </w:rPr>
        <w:t xml:space="preserve"> C_matrix(E, nu, mode=</w:t>
      </w:r>
      <w:r>
        <w:rPr>
          <w:rFonts w:ascii="Consolas" w:hAnsi="Consolas" w:cs="Courier New"/>
          <w:color w:val="A31515"/>
          <w:sz w:val="17"/>
          <w:szCs w:val="17"/>
        </w:rPr>
        <w:t>"PLANE_STRESS"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149F2761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A31515"/>
          <w:sz w:val="17"/>
          <w:szCs w:val="17"/>
        </w:rPr>
        <w:t>"""</w:t>
      </w:r>
    </w:p>
    <w:p w14:paraId="38B671C1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Constitutive matrix</w:t>
      </w:r>
    </w:p>
    <w:p w14:paraId="4A36D7D3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350283E8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Parameters:</w:t>
      </w:r>
    </w:p>
    <w:p w14:paraId="3C8B3558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E    : Young's modulus</w:t>
      </w:r>
    </w:p>
    <w:p w14:paraId="438A578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u   : Poisson's ratio</w:t>
      </w:r>
    </w:p>
    <w:p w14:paraId="2D4D62E3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mode : "</w:t>
      </w:r>
      <w:r>
        <w:rPr>
          <w:rFonts w:ascii="Consolas" w:hAnsi="Consolas" w:cs="Courier New"/>
          <w:color w:val="000000"/>
          <w:sz w:val="17"/>
          <w:szCs w:val="17"/>
        </w:rPr>
        <w:t>PLANE_STRESS</w:t>
      </w:r>
      <w:r>
        <w:rPr>
          <w:rFonts w:ascii="Consolas" w:hAnsi="Consolas" w:cs="Courier New"/>
          <w:color w:val="A31515"/>
          <w:sz w:val="17"/>
          <w:szCs w:val="17"/>
        </w:rPr>
        <w:t>" or "</w:t>
      </w:r>
      <w:r>
        <w:rPr>
          <w:rFonts w:ascii="Consolas" w:hAnsi="Consolas" w:cs="Courier New"/>
          <w:color w:val="000000"/>
          <w:sz w:val="17"/>
          <w:szCs w:val="17"/>
        </w:rPr>
        <w:t>PLANE_STRAIN</w:t>
      </w:r>
      <w:r>
        <w:rPr>
          <w:rFonts w:ascii="Consolas" w:hAnsi="Consolas" w:cs="Courier New"/>
          <w:color w:val="A31515"/>
          <w:sz w:val="17"/>
          <w:szCs w:val="17"/>
        </w:rPr>
        <w:t>"</w:t>
      </w:r>
    </w:p>
    <w:p w14:paraId="0CD76DD1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3F9CAC1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Returns:</w:t>
      </w:r>
    </w:p>
    <w:p w14:paraId="7883AF6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C     : Full constitutive matrix</w:t>
      </w:r>
    </w:p>
    <w:p w14:paraId="6EEDA8B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C_vol : Volumetric part of the constitutive matrix</w:t>
      </w:r>
    </w:p>
    <w:p w14:paraId="2E6F20B8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"""</w:t>
      </w:r>
    </w:p>
    <w:p w14:paraId="78470663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Bulk modulus</w:t>
      </w:r>
    </w:p>
    <w:p w14:paraId="57CCF21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K = E / (3 * (1 - 2 * nu))</w:t>
      </w:r>
    </w:p>
    <w:p w14:paraId="6C70F69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Shear modulus</w:t>
      </w:r>
    </w:p>
    <w:p w14:paraId="44B1A1BA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G = E / (2 * (1 + nu))</w:t>
      </w:r>
    </w:p>
    <w:p w14:paraId="6D963B81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775A306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mode == </w:t>
      </w:r>
      <w:r>
        <w:rPr>
          <w:rFonts w:ascii="Consolas" w:hAnsi="Consolas" w:cs="Courier New"/>
          <w:color w:val="A31515"/>
          <w:sz w:val="17"/>
          <w:szCs w:val="17"/>
        </w:rPr>
        <w:t>"PLANE_STRESS"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36FBEB08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Full constitutive matrix</w:t>
      </w:r>
    </w:p>
    <w:p w14:paraId="7974612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C = (E /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nu**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)) * np.array([</w:t>
      </w:r>
    </w:p>
    <w:p w14:paraId="00C1024C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nu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0781D655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                                [nu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1B08419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,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nu) /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26C9F4FF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])</w:t>
      </w:r>
    </w:p>
    <w:p w14:paraId="2CC8AB60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9633DB5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Volumetric part</w:t>
      </w:r>
    </w:p>
    <w:p w14:paraId="5F4310F2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C_vol = (E /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nu**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)) * np.array([</w:t>
      </w:r>
    </w:p>
    <w:p w14:paraId="2AEE0159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+ nu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07B68502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+ nu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001950C2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663BCA56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>                                            ])</w:t>
      </w:r>
    </w:p>
    <w:p w14:paraId="1ECE375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82E9E09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elif</w:t>
      </w:r>
      <w:r>
        <w:rPr>
          <w:rFonts w:ascii="Consolas" w:hAnsi="Consolas" w:cs="Courier New"/>
          <w:color w:val="000000"/>
          <w:sz w:val="17"/>
          <w:szCs w:val="17"/>
        </w:rPr>
        <w:t xml:space="preserve"> mode == </w:t>
      </w:r>
      <w:r>
        <w:rPr>
          <w:rFonts w:ascii="Consolas" w:hAnsi="Consolas" w:cs="Courier New"/>
          <w:color w:val="A31515"/>
          <w:sz w:val="17"/>
          <w:szCs w:val="17"/>
        </w:rPr>
        <w:t>"PLANE_STRAIN"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5F71A266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Full constitutive matrix</w:t>
      </w:r>
    </w:p>
    <w:p w14:paraId="257008CF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C = E / (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+ nu) *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nu)) * np.array([</w:t>
      </w:r>
    </w:p>
    <w:p w14:paraId="560EBA4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nu, nu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0E0DF24B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                                            [nu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nu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4814E450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,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nu) /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6487AC53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])</w:t>
      </w:r>
    </w:p>
    <w:p w14:paraId="43EACF22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219232B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Volumetric part</w:t>
      </w:r>
    </w:p>
    <w:p w14:paraId="3966FDF7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C_vol = E / (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+ nu) *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-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nu)) * np.array([</w:t>
      </w:r>
    </w:p>
    <w:p w14:paraId="3F29C24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400FC815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,</w:t>
      </w:r>
    </w:p>
    <w:p w14:paraId="387BABBD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    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51C435DC" w14:textId="7B2D1CBF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                                            ])</w:t>
      </w:r>
    </w:p>
    <w:p w14:paraId="6F531CA6" w14:textId="77777777" w:rsidR="00612C71" w:rsidRDefault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6100068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1213968" w14:textId="77777777" w:rsidR="00F37205" w:rsidRDefault="00F37205" w:rsidP="0030056B">
      <w:r>
        <w:t xml:space="preserve">Hàm integration điều chỉnh như sau: </w:t>
      </w:r>
    </w:p>
    <w:p w14:paraId="10B8A01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8000"/>
          <w:sz w:val="17"/>
          <w:szCs w:val="17"/>
        </w:rPr>
        <w:t># Compute stiffness matrix using selective reduced integration method -----------------------------------------</w:t>
      </w:r>
    </w:p>
    <w:p w14:paraId="15E256C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FF"/>
          <w:sz w:val="17"/>
          <w:szCs w:val="17"/>
        </w:rPr>
        <w:t>def</w:t>
      </w:r>
      <w:r>
        <w:rPr>
          <w:rFonts w:ascii="Consolas" w:hAnsi="Consolas" w:cs="Courier New"/>
          <w:color w:val="000000"/>
          <w:sz w:val="17"/>
          <w:szCs w:val="17"/>
        </w:rPr>
        <w:t xml:space="preserve"> compute_quad_element_stiffness_selective_reduced(E, nu, nodes, t=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, mode=</w:t>
      </w:r>
      <w:r>
        <w:rPr>
          <w:rFonts w:ascii="Consolas" w:hAnsi="Consolas" w:cs="Courier New"/>
          <w:color w:val="A31515"/>
          <w:sz w:val="17"/>
          <w:szCs w:val="17"/>
        </w:rPr>
        <w:t>"PLANE_STRESS"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272770D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A31515"/>
          <w:sz w:val="17"/>
          <w:szCs w:val="17"/>
        </w:rPr>
        <w:t>"""</w:t>
      </w:r>
    </w:p>
    <w:p w14:paraId="2F201D6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Compute Q4 stiffness matrix (8 x 8) using selective reduced integration.</w:t>
      </w:r>
    </w:p>
    <w:p w14:paraId="7E14CE9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7F4625FB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Parameters:</w:t>
      </w:r>
    </w:p>
    <w:p w14:paraId="412C182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E    : Young's modulus</w:t>
      </w:r>
    </w:p>
    <w:p w14:paraId="53A66CE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u   : Poisson's ratio</w:t>
      </w:r>
    </w:p>
    <w:p w14:paraId="32AC954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odes: (4 x 2) array of nodal coordinates</w:t>
      </w:r>
    </w:p>
    <w:p w14:paraId="21E6FFC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t    : Thickness of the element</w:t>
      </w:r>
    </w:p>
    <w:p w14:paraId="35EF90B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mode : "</w:t>
      </w:r>
      <w:r>
        <w:rPr>
          <w:rFonts w:ascii="Consolas" w:hAnsi="Consolas" w:cs="Courier New"/>
          <w:color w:val="000000"/>
          <w:sz w:val="17"/>
          <w:szCs w:val="17"/>
        </w:rPr>
        <w:t>PLANE_STRESS</w:t>
      </w:r>
      <w:r>
        <w:rPr>
          <w:rFonts w:ascii="Consolas" w:hAnsi="Consolas" w:cs="Courier New"/>
          <w:color w:val="A31515"/>
          <w:sz w:val="17"/>
          <w:szCs w:val="17"/>
        </w:rPr>
        <w:t>" or "</w:t>
      </w:r>
      <w:r>
        <w:rPr>
          <w:rFonts w:ascii="Consolas" w:hAnsi="Consolas" w:cs="Courier New"/>
          <w:color w:val="000000"/>
          <w:sz w:val="17"/>
          <w:szCs w:val="17"/>
        </w:rPr>
        <w:t>PLANE_STRAIN</w:t>
      </w:r>
      <w:r>
        <w:rPr>
          <w:rFonts w:ascii="Consolas" w:hAnsi="Consolas" w:cs="Courier New"/>
          <w:color w:val="A31515"/>
          <w:sz w:val="17"/>
          <w:szCs w:val="17"/>
        </w:rPr>
        <w:t>"</w:t>
      </w:r>
    </w:p>
    <w:p w14:paraId="428ECBD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7B2FB6E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Returns:</w:t>
      </w:r>
    </w:p>
    <w:p w14:paraId="708878AF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Ke    : Element stiffness matrix (8 x 8)</w:t>
      </w:r>
    </w:p>
    <w:p w14:paraId="3E8AB76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B_matrices : List of strain-displacement matrices (B) for each Gauss point</w:t>
      </w:r>
    </w:p>
    <w:p w14:paraId="6AAABE8F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"""</w:t>
      </w:r>
    </w:p>
    <w:p w14:paraId="335D737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Processing: Element stiffness matrix, selective reduced integration......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2323EF01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494D17B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Full integration points (2x2 Gauss quadrature)</w:t>
      </w:r>
    </w:p>
    <w:p w14:paraId="4C35268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nFullIntegrationPoints, gauss_points_full, gauss_weights_full = integrationPoints(</w:t>
      </w:r>
      <w:r>
        <w:rPr>
          <w:rFonts w:ascii="Consolas" w:hAnsi="Consolas" w:cs="Courier New"/>
          <w:color w:val="A31515"/>
          <w:sz w:val="17"/>
          <w:szCs w:val="17"/>
        </w:rPr>
        <w:t>'Q4'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A31515"/>
          <w:sz w:val="17"/>
          <w:szCs w:val="17"/>
        </w:rPr>
        <w:t>'FULL'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2E14413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Reduced integration points (1x1 Gauss quadrature)</w:t>
      </w:r>
    </w:p>
    <w:p w14:paraId="5A16C6F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nReducedIntegrationPoints, gauss_points_reduced, gauss_weights_reduced = integrationPoints(</w:t>
      </w:r>
      <w:r>
        <w:rPr>
          <w:rFonts w:ascii="Consolas" w:hAnsi="Consolas" w:cs="Courier New"/>
          <w:color w:val="A31515"/>
          <w:sz w:val="17"/>
          <w:szCs w:val="17"/>
        </w:rPr>
        <w:t>'Q4'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A31515"/>
          <w:sz w:val="17"/>
          <w:szCs w:val="17"/>
        </w:rPr>
        <w:t>'REDUCED'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36DB4EA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poin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weigh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\</w:t>
      </w:r>
    </w:p>
    <w:p w14:paraId="1665A94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points_reduced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weights_reduced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551CA4C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Gauss points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46EA0371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1A92D2C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</w:p>
    <w:p w14:paraId="0DACF62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mode == </w:t>
      </w:r>
      <w:r>
        <w:rPr>
          <w:rFonts w:ascii="Consolas" w:hAnsi="Consolas" w:cs="Courier New"/>
          <w:color w:val="A31515"/>
          <w:sz w:val="17"/>
          <w:szCs w:val="17"/>
        </w:rPr>
        <w:t>"PLANE_STRAIN"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3F6B480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t =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008000"/>
          <w:sz w:val="17"/>
          <w:szCs w:val="17"/>
        </w:rPr>
        <w:t># Force thickness to 1 for plane strain</w:t>
      </w:r>
    </w:p>
    <w:p w14:paraId="11B6E79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0DE9A4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C, C_vol = C_matrix(E, nu, mode)</w:t>
      </w:r>
    </w:p>
    <w:p w14:paraId="66D0EE7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C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C_vo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7858CA7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C matrices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015CB19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5C14DC4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</w:p>
    <w:p w14:paraId="27531FAE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3AF328A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matrices = []</w:t>
      </w:r>
    </w:p>
    <w:p w14:paraId="1D6AA13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EB6ECE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--- Full Integration: Deviatoric Part ---</w:t>
      </w:r>
    </w:p>
    <w:p w14:paraId="6AAB4FC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Deviatoric: Full Integration Points (2x2 Quadrature):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49207AC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xi = gauss_weights_full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7E131D4C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eta = gauss_weights_full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3E57FA3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i, gp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enumerate(gauss_points_full):</w:t>
      </w:r>
    </w:p>
    <w:p w14:paraId="5027423C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, eta = gp</w:t>
      </w:r>
    </w:p>
    <w:p w14:paraId="0D24D65C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f</w:t>
      </w:r>
      <w:r>
        <w:rPr>
          <w:rFonts w:ascii="Consolas" w:hAnsi="Consolas" w:cs="Courier New"/>
          <w:color w:val="A31515"/>
          <w:sz w:val="17"/>
          <w:szCs w:val="17"/>
        </w:rPr>
        <w:t>"GP{i}: (ξ={xi:.4f}, η={eta:.4f}), weight=({gp_weights_xi:.4f}, {gp_weights_eta:.4f})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594043B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> </w:t>
      </w:r>
    </w:p>
    <w:p w14:paraId="11738BF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18CD689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_, J, detJ = mapping(xi, eta, nodes)</w:t>
      </w:r>
    </w:p>
    <w:p w14:paraId="1B310A0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detJ &lt;=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435A340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Jacobian determinant is non-positive. Check node ordering!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768A3AE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0023AEF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invJ = np.linalg.inv(J)</w:t>
      </w:r>
    </w:p>
    <w:p w14:paraId="609BB14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FECAB1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Compute global derivatives</w:t>
      </w:r>
    </w:p>
    <w:p w14:paraId="456C50F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x =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676B1C1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y =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1321DB6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4EABC9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ssemble strain-displacement matrix B (3 x 8)</w:t>
      </w:r>
    </w:p>
    <w:p w14:paraId="0C527D6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 = np.zeros((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53A0710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k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4D1D6A11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x[k]</w:t>
      </w:r>
    </w:p>
    <w:p w14:paraId="7C7AFB6B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y[k]</w:t>
      </w:r>
    </w:p>
    <w:p w14:paraId="150C31A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y[k]</w:t>
      </w:r>
    </w:p>
    <w:p w14:paraId="0FD8CDC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x[k]</w:t>
      </w:r>
    </w:p>
    <w:p w14:paraId="0B5AE81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985A46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Remove volumetric part from stiffness matrix</w:t>
      </w:r>
    </w:p>
    <w:p w14:paraId="5701B1A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+= gp_weights_xi * gp_weights_eta * (B.T @ C @ B) * detJ * t</w:t>
      </w:r>
    </w:p>
    <w:p w14:paraId="770A300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-=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) * gp_weights_xi * gp_weights_eta * (B.T @ C_vol @ B) * detJ * t</w:t>
      </w:r>
    </w:p>
    <w:p w14:paraId="5CE0A7B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18F4CBC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Store the B matrix for this Gauss point</w:t>
      </w:r>
    </w:p>
    <w:p w14:paraId="617F8AAE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matrices.append(B)</w:t>
      </w:r>
    </w:p>
    <w:p w14:paraId="74F832DD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70C43993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--- Reduced Integration: Recover volumetric ---</w:t>
      </w:r>
    </w:p>
    <w:p w14:paraId="32E1AED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Recover volumetric: Reduced Integration Points (1x1 Quadrature):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16FC6FDB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i, gp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enumerate(gauss_points_reduced):</w:t>
      </w:r>
    </w:p>
    <w:p w14:paraId="6D5BD58F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, eta = gp</w:t>
      </w:r>
    </w:p>
    <w:p w14:paraId="771CC73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f</w:t>
      </w:r>
      <w:r>
        <w:rPr>
          <w:rFonts w:ascii="Consolas" w:hAnsi="Consolas" w:cs="Courier New"/>
          <w:color w:val="A31515"/>
          <w:sz w:val="17"/>
          <w:szCs w:val="17"/>
        </w:rPr>
        <w:t>"GP{i}: (ξ={xi:.4f}, η={eta:.4f}), weight={gauss_weights_reduced[0]:.4f}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26132AA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8570508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4D68D3A1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_, J, detJ = mapping(xi, eta, nodes)</w:t>
      </w:r>
    </w:p>
    <w:p w14:paraId="498BAB8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detJ &lt;=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0E3FD39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Jacobian determinant is non-positive. Check node ordering!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41A57CF5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4B79DD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invJ = np.linalg.inv(J)</w:t>
      </w:r>
    </w:p>
    <w:p w14:paraId="132E3A76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F858B0B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Global derivatives</w:t>
      </w:r>
    </w:p>
    <w:p w14:paraId="71341E7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x =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778132E9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y =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328B0EB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BBFE53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ssemble strain-displacement matrix B (3 x 8)</w:t>
      </w:r>
    </w:p>
    <w:p w14:paraId="2BC8151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 = np.zeros((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35DDE51A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k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1CAAF6CE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x[k]</w:t>
      </w:r>
    </w:p>
    <w:p w14:paraId="65CB06F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y[k]</w:t>
      </w:r>
    </w:p>
    <w:p w14:paraId="38D617AE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y[k]</w:t>
      </w:r>
    </w:p>
    <w:p w14:paraId="085736AC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x[k]</w:t>
      </w:r>
    </w:p>
    <w:p w14:paraId="14D90A67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570C172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dd back the volumetric part via reduced inter.</w:t>
      </w:r>
    </w:p>
    <w:p w14:paraId="31BA1CD0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+=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) * gauss_weights_reduced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(B.T @ C_vol @ B) * detJ * t</w:t>
      </w:r>
    </w:p>
    <w:p w14:paraId="4BF02EB4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print("Type of Ke:", type(Ke))</w:t>
      </w:r>
    </w:p>
    <w:p w14:paraId="583C92BF" w14:textId="77777777" w:rsidR="00DC4B30" w:rsidRDefault="00DC4B3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>, B_matrices, C</w:t>
      </w:r>
    </w:p>
    <w:p w14:paraId="1CDA9920" w14:textId="0FC2F4BF" w:rsidR="00AF2AAD" w:rsidRDefault="00DC4B30" w:rsidP="00612C71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594948166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153F837" w14:textId="77777777" w:rsidR="00362F00" w:rsidRDefault="00362F00" w:rsidP="0030056B">
      <w:pPr>
        <w:rPr>
          <w:b/>
          <w:bCs/>
        </w:rPr>
      </w:pPr>
    </w:p>
    <w:p w14:paraId="7813C890" w14:textId="77777777" w:rsidR="00F37205" w:rsidRDefault="00F37205" w:rsidP="0030056B"/>
    <w:p w14:paraId="5405C227" w14:textId="3EBD0495" w:rsidR="0030056B" w:rsidRDefault="0030056B" w:rsidP="00C53CF3">
      <w:pPr>
        <w:pStyle w:val="Heading7"/>
      </w:pPr>
      <w:bookmarkStart w:id="58" w:name="_Toc199362557"/>
      <w:r>
        <w:lastRenderedPageBreak/>
        <w:t>Phương pháp "B-bar"</w:t>
      </w:r>
      <w:bookmarkEnd w:id="58"/>
    </w:p>
    <w:p w14:paraId="7BF6458E" w14:textId="75D9B436" w:rsidR="0030056B" w:rsidRDefault="0030056B" w:rsidP="0030056B">
      <w:r>
        <w:t xml:space="preserve">Tương tự tích phân giảm chọn lọc, phương pháp B-bar tách biệt thành phần </w:t>
      </w:r>
      <w:r w:rsidR="003E586B">
        <w:t xml:space="preserve">“volumetric” </w:t>
      </w:r>
      <w:r>
        <w:t xml:space="preserve">và </w:t>
      </w:r>
      <w:r w:rsidR="003E586B">
        <w:t xml:space="preserve">“deviatoric” </w:t>
      </w:r>
      <w:r>
        <w:t>của ma trận độ cứng. Tuy nhiên, thay vì tách tích phân, nó điều chỉnh định nghĩa biến dạng trong phần tử</w:t>
      </w:r>
      <w:r w:rsidR="003E586B">
        <w:t xml:space="preserve"> thông qua </w:t>
      </w:r>
      <w:r w:rsidR="00612C71">
        <w:t xml:space="preserve">tách </w:t>
      </w:r>
      <w:r w:rsidR="00AC21E1">
        <w:t>ma trận B</w:t>
      </w:r>
      <w:r>
        <w:t xml:space="preserve">. Ưu điểm chính là dễ tổng quát hóa cho </w:t>
      </w:r>
      <w:r w:rsidR="00187AAF">
        <w:t xml:space="preserve">đa số </w:t>
      </w:r>
      <w:r>
        <w:t>bài toán.</w:t>
      </w:r>
    </w:p>
    <w:p w14:paraId="53C8550C" w14:textId="310E7B0B" w:rsidR="0030056B" w:rsidRDefault="0030056B" w:rsidP="0030056B">
      <w:r>
        <w:t>Định nghĩa biến biến dạng thể tích trung bình:</w:t>
      </w:r>
    </w:p>
    <w:p w14:paraId="47739A28" w14:textId="2E729A85" w:rsidR="0030056B" w:rsidRPr="00187AAF" w:rsidRDefault="00187AAF" w:rsidP="0030056B">
      <m:oMathPara>
        <m:oMath>
          <m:r>
            <w:rPr>
              <w:rFonts w:ascii="Cambria Math" w:hAnsi="Cambria Math"/>
            </w:rPr>
            <m:t xml:space="preserve">    ω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Vₑ</m:t>
              </m:r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</w:rPr>
                    <m:t>kk</m:t>
                  </m:r>
                </m:sub>
              </m:sSub>
              <m:r>
                <w:rPr>
                  <w:rFonts w:ascii="Cambria Math" w:hAnsi="Cambria Math"/>
                </w:rPr>
                <m:t>dV</m:t>
              </m:r>
            </m:e>
          </m:nary>
          <m:r>
            <w:rPr>
              <w:rFonts w:ascii="Cambria Math" w:hAnsi="Cambria Math"/>
            </w:rPr>
            <m:t xml:space="preserve"> 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(vol)bk</m:t>
              </m:r>
            </m:sub>
            <m:sup>
              <m:r>
                <w:rPr>
                  <w:rFonts w:ascii="Cambria Math" w:hAnsi="Cambria Math"/>
                </w:rPr>
                <m:t>norm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</m:sSubSup>
          <m:r>
            <w:rPr>
              <w:rFonts w:ascii="Cambria Math" w:hAnsi="Cambria Math"/>
            </w:rPr>
            <m:t xml:space="preserve">    ,     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(vol)bk</m:t>
              </m:r>
            </m:sub>
            <m:sup>
              <m:r>
                <w:rPr>
                  <w:rFonts w:ascii="Cambria Math" w:hAnsi="Cambria Math"/>
                </w:rPr>
                <m:t>norm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dV</m:t>
              </m:r>
            </m:e>
          </m:nary>
          <m:r>
            <w:rPr>
              <w:rFonts w:ascii="Cambria Math" w:hAnsi="Cambria Math"/>
            </w:rPr>
            <m:t xml:space="preserve"> </m:t>
          </m:r>
        </m:oMath>
      </m:oMathPara>
    </w:p>
    <w:p w14:paraId="27E17C80" w14:textId="441773E6" w:rsidR="00A70428" w:rsidRDefault="00460663" w:rsidP="0030056B">
      <w:r>
        <w:t>Ma trận B điều chỉnh:</w:t>
      </w:r>
    </w:p>
    <w:p w14:paraId="16E19280" w14:textId="55172FC5" w:rsidR="0009705A" w:rsidRDefault="00000000" w:rsidP="0030056B"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vol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B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vol</m:t>
              </m:r>
            </m:sub>
            <m:sup>
              <m:r>
                <w:rPr>
                  <w:rFonts w:ascii="Cambria Math" w:eastAsiaTheme="minorEastAsia" w:hAnsi="Cambria Math"/>
                </w:rPr>
                <m:t>norm</m:t>
              </m:r>
            </m:sup>
          </m:sSubSup>
        </m:oMath>
      </m:oMathPara>
    </w:p>
    <w:p w14:paraId="2A77B4DC" w14:textId="1267818B" w:rsidR="0030056B" w:rsidRDefault="0030056B" w:rsidP="0030056B">
      <w:r>
        <w:t>Ma trận độ cứng phần tử hiệu chỉnh:</w:t>
      </w:r>
    </w:p>
    <w:p w14:paraId="31074234" w14:textId="5BF153E4" w:rsidR="0030056B" w:rsidRDefault="006F3B3E" w:rsidP="0030056B">
      <m:oMathPara>
        <m:oMath>
          <m: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(elem)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C</m:t>
              </m:r>
            </m:e>
          </m:nary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  <m:r>
            <w:rPr>
              <w:rFonts w:ascii="Cambria Math" w:hAnsi="Cambria Math"/>
            </w:rPr>
            <m:t>dV</m:t>
          </m:r>
        </m:oMath>
      </m:oMathPara>
    </w:p>
    <w:p w14:paraId="2551AAC0" w14:textId="77777777" w:rsidR="006D6C85" w:rsidRDefault="006D6C85" w:rsidP="006D6C85">
      <w:r>
        <w:t>Sau đó thực hiện full integration dựa trên k vừa có được.</w:t>
      </w:r>
    </w:p>
    <w:p w14:paraId="12C0A5D9" w14:textId="77777777" w:rsidR="006D6C85" w:rsidRDefault="006D6C85" w:rsidP="006D6C85">
      <w:r>
        <w:t>Hàm integration điều chỉnh như sau:</w:t>
      </w:r>
    </w:p>
    <w:p w14:paraId="4D0BE883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8000"/>
          <w:sz w:val="17"/>
          <w:szCs w:val="17"/>
        </w:rPr>
        <w:t># Compute stiffness matrix using B-Bar method -----------------------------------------------------------------</w:t>
      </w:r>
    </w:p>
    <w:p w14:paraId="5CE3BA5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FF"/>
          <w:sz w:val="17"/>
          <w:szCs w:val="17"/>
        </w:rPr>
        <w:t>def</w:t>
      </w:r>
      <w:r>
        <w:rPr>
          <w:rFonts w:ascii="Consolas" w:hAnsi="Consolas" w:cs="Courier New"/>
          <w:color w:val="000000"/>
          <w:sz w:val="17"/>
          <w:szCs w:val="17"/>
        </w:rPr>
        <w:t xml:space="preserve"> compute_quad_element_stiffness_bbar(E, nu, nodes, t=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, mode=</w:t>
      </w:r>
      <w:r>
        <w:rPr>
          <w:rFonts w:ascii="Consolas" w:hAnsi="Consolas" w:cs="Courier New"/>
          <w:color w:val="A31515"/>
          <w:sz w:val="17"/>
          <w:szCs w:val="17"/>
        </w:rPr>
        <w:t>"PLANE_STRESS"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2771544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A31515"/>
          <w:sz w:val="17"/>
          <w:szCs w:val="17"/>
        </w:rPr>
        <w:t>"""</w:t>
      </w:r>
    </w:p>
    <w:p w14:paraId="41BB277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Compute Q4 stiffness matrix (8 x 8) using 2x2 Gauss integration with B-Bar method.</w:t>
      </w:r>
    </w:p>
    <w:p w14:paraId="43E6143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6CA251D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Parameters:</w:t>
      </w:r>
    </w:p>
    <w:p w14:paraId="2A2B0A2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E    : Young's modulus</w:t>
      </w:r>
    </w:p>
    <w:p w14:paraId="5031AB5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u   : Poisson's ratio</w:t>
      </w:r>
    </w:p>
    <w:p w14:paraId="1C884B9B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odes: (4 x 2) array of nodal coordinates</w:t>
      </w:r>
    </w:p>
    <w:p w14:paraId="33C948F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t    : Thickness of the element</w:t>
      </w:r>
    </w:p>
    <w:p w14:paraId="4C00BC1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mode : "</w:t>
      </w:r>
      <w:r>
        <w:rPr>
          <w:rFonts w:ascii="Consolas" w:hAnsi="Consolas" w:cs="Courier New"/>
          <w:color w:val="000000"/>
          <w:sz w:val="17"/>
          <w:szCs w:val="17"/>
        </w:rPr>
        <w:t>PLANE_STRESS</w:t>
      </w:r>
      <w:r>
        <w:rPr>
          <w:rFonts w:ascii="Consolas" w:hAnsi="Consolas" w:cs="Courier New"/>
          <w:color w:val="A31515"/>
          <w:sz w:val="17"/>
          <w:szCs w:val="17"/>
        </w:rPr>
        <w:t>" or "</w:t>
      </w:r>
      <w:r>
        <w:rPr>
          <w:rFonts w:ascii="Consolas" w:hAnsi="Consolas" w:cs="Courier New"/>
          <w:color w:val="000000"/>
          <w:sz w:val="17"/>
          <w:szCs w:val="17"/>
        </w:rPr>
        <w:t>PLANE_STRAIN</w:t>
      </w:r>
      <w:r>
        <w:rPr>
          <w:rFonts w:ascii="Consolas" w:hAnsi="Consolas" w:cs="Courier New"/>
          <w:color w:val="A31515"/>
          <w:sz w:val="17"/>
          <w:szCs w:val="17"/>
        </w:rPr>
        <w:t>"</w:t>
      </w:r>
    </w:p>
    <w:p w14:paraId="533BA29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31D8EFC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Returns:</w:t>
      </w:r>
    </w:p>
    <w:p w14:paraId="6A73108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Ke    : Element stiffness matrix (8 x 8)</w:t>
      </w:r>
    </w:p>
    <w:p w14:paraId="5B4E4BE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B_matrices : List of strain-displacement matrices (B) for each Gauss point</w:t>
      </w:r>
    </w:p>
    <w:p w14:paraId="65C2F1F3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"""</w:t>
      </w:r>
    </w:p>
    <w:p w14:paraId="02C8DBF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Processing: Element stiffness matrix, BBar.......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6EAC0AD1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927DD93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Full integration points (2x2 Gauss quadrature)</w:t>
      </w:r>
    </w:p>
    <w:p w14:paraId="696C45A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nFullIntegrationPoints, gauss_points_full, gauss_weights_full = integrationPoints(</w:t>
      </w:r>
      <w:r>
        <w:rPr>
          <w:rFonts w:ascii="Consolas" w:hAnsi="Consolas" w:cs="Courier New"/>
          <w:color w:val="A31515"/>
          <w:sz w:val="17"/>
          <w:szCs w:val="17"/>
        </w:rPr>
        <w:t>'Q4'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A31515"/>
          <w:sz w:val="17"/>
          <w:szCs w:val="17"/>
        </w:rPr>
        <w:t>'FULL'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79B96ED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poin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weigh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59DEE18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Gauss points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567F291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6758863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</w:p>
    <w:p w14:paraId="4A22AA0D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mode == </w:t>
      </w:r>
      <w:r>
        <w:rPr>
          <w:rFonts w:ascii="Consolas" w:hAnsi="Consolas" w:cs="Courier New"/>
          <w:color w:val="A31515"/>
          <w:sz w:val="17"/>
          <w:szCs w:val="17"/>
        </w:rPr>
        <w:t>"PLANE_STRAIN"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2EE2910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 xml:space="preserve">        t =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008000"/>
          <w:sz w:val="17"/>
          <w:szCs w:val="17"/>
        </w:rPr>
        <w:t># Force thickness to 1 for plane strain</w:t>
      </w:r>
    </w:p>
    <w:p w14:paraId="44E2D7B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D7A725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C, _ = C_matrix(E, nu, mode)</w:t>
      </w:r>
    </w:p>
    <w:p w14:paraId="6D80DB1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C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03626571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C matrix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70DA503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0244B96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</w:p>
    <w:p w14:paraId="218999D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36DF4C0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matrices = []  </w:t>
      </w:r>
      <w:r>
        <w:rPr>
          <w:rFonts w:ascii="Consolas" w:hAnsi="Consolas" w:cs="Courier New"/>
          <w:color w:val="008000"/>
          <w:sz w:val="17"/>
          <w:szCs w:val="17"/>
        </w:rPr>
        <w:t># Store B matrices for each Gauss point</w:t>
      </w:r>
    </w:p>
    <w:p w14:paraId="2F75B77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20C05C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Volumetric strain-displacement matrix normalization</w:t>
      </w:r>
    </w:p>
    <w:p w14:paraId="324784C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))  </w:t>
      </w:r>
      <w:r>
        <w:rPr>
          <w:rFonts w:ascii="Consolas" w:hAnsi="Consolas" w:cs="Courier New"/>
          <w:color w:val="008000"/>
          <w:sz w:val="17"/>
          <w:szCs w:val="17"/>
        </w:rPr>
        <w:t># 4 nodes, 2 coord (x, y)</w:t>
      </w:r>
    </w:p>
    <w:p w14:paraId="7CBEABE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element_volume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39D67BD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7458B6C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--- First loop: Bvol and Ve ---</w:t>
      </w:r>
    </w:p>
    <w:p w14:paraId="0A69A0F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Normalizing volumetric B_vol matrix......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1150796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xi = gauss_weights_full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574DFFD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eta = gauss_weights_full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665CC76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i, gp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enumerate(gauss_points_full):</w:t>
      </w:r>
    </w:p>
    <w:p w14:paraId="105999C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, eta = gp</w:t>
      </w:r>
    </w:p>
    <w:p w14:paraId="586D09F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f</w:t>
      </w:r>
      <w:r>
        <w:rPr>
          <w:rFonts w:ascii="Consolas" w:hAnsi="Consolas" w:cs="Courier New"/>
          <w:color w:val="A31515"/>
          <w:sz w:val="17"/>
          <w:szCs w:val="17"/>
        </w:rPr>
        <w:t>"GP{i}: (ξ={xi:.4f}, η={eta:.4f}), weight=({gp_weights_xi:.4f}, {gp_weights_eta:.4f})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6A24E63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4A05B0B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36D17C0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_, J, detJ = mapping(xi, eta, nodes)</w:t>
      </w:r>
    </w:p>
    <w:p w14:paraId="1D8FF9E1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detJ &lt;=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3771DE5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Jacobian determinant is non-positive. Check node ordering!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266B92E3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7EEDBCB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invJ = np.linalg.inv(J)</w:t>
      </w:r>
    </w:p>
    <w:p w14:paraId="7172BF9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A2D746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Compute global derivatives</w:t>
      </w:r>
    </w:p>
    <w:p w14:paraId="1CD6636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x =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67B0997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y =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7CFD7B9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37C5E7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ccumulate volumetric strain-displacement matrix</w:t>
      </w:r>
    </w:p>
    <w:p w14:paraId="75412E62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k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  </w:t>
      </w:r>
      <w:r>
        <w:rPr>
          <w:rFonts w:ascii="Consolas" w:hAnsi="Consolas" w:cs="Courier New"/>
          <w:color w:val="008000"/>
          <w:sz w:val="17"/>
          <w:szCs w:val="17"/>
        </w:rPr>
        <w:t># Loop over nodes</w:t>
      </w:r>
    </w:p>
    <w:p w14:paraId="609D4B0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+= dN_dx[k] * gp_weights_xi * gp_weights_eta * detJ</w:t>
      </w:r>
    </w:p>
    <w:p w14:paraId="0D552FD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+= dN_dy[k] * gp_weights_xi * gp_weights_eta * detJ</w:t>
      </w:r>
    </w:p>
    <w:p w14:paraId="1818A66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4B4240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ccumulate element volume</w:t>
      </w:r>
    </w:p>
    <w:p w14:paraId="0DD6978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element_volume += gp_weights_xi * gp_weights_eta * detJ</w:t>
      </w:r>
    </w:p>
    <w:p w14:paraId="7C80DDD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76CBE80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Normalize Bvol by Ve</w:t>
      </w:r>
    </w:p>
    <w:p w14:paraId="0791743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 = (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/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) *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 / element_volume</w:t>
      </w:r>
    </w:p>
    <w:p w14:paraId="72243ED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738AB3C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Second loop: Compute stiffness matrix with B-Bar correction</w:t>
      </w:r>
    </w:p>
    <w:p w14:paraId="2B201A8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Correction of B matrix......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09A6BEA2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xi = gauss_weights_full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5CEBFD8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eta = gauss_weights_full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646B0CF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i, gp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enumerate(gauss_points_full):</w:t>
      </w:r>
    </w:p>
    <w:p w14:paraId="79DD84D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, eta = gp</w:t>
      </w:r>
    </w:p>
    <w:p w14:paraId="423F45BD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f</w:t>
      </w:r>
      <w:r>
        <w:rPr>
          <w:rFonts w:ascii="Consolas" w:hAnsi="Consolas" w:cs="Courier New"/>
          <w:color w:val="A31515"/>
          <w:sz w:val="17"/>
          <w:szCs w:val="17"/>
        </w:rPr>
        <w:t>"GP{i}: (ξ={xi:.4f}, η={eta:.4f}), weight=({gp_weights_xi:.4f}, {gp_weights_eta:.4f})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10633EB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A69271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3F0DF4A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_, J, detJ = mapping(xi, eta, nodes)</w:t>
      </w:r>
    </w:p>
    <w:p w14:paraId="156E725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detJ &lt;=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49257A1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Jacobian determinant is non-positive. Check node ordering!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3DCA1302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C480C3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invJ = np.linalg.inv(J)</w:t>
      </w:r>
    </w:p>
    <w:p w14:paraId="430987AD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FA6CEB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Compute global derivatives</w:t>
      </w:r>
    </w:p>
    <w:p w14:paraId="1D5423C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x =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3FED946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y =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18644BE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AC1A8A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ssemble eps-displacement matrix B (3 x 8)</w:t>
      </w:r>
    </w:p>
    <w:p w14:paraId="526EE0A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 = np.zeros((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02AE7C42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k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7AE1ABEA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x[k]</w:t>
      </w:r>
    </w:p>
    <w:p w14:paraId="3E8D3C3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y[k]</w:t>
      </w:r>
    </w:p>
    <w:p w14:paraId="4B4B5B99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= dN_dy[k]</w:t>
      </w:r>
    </w:p>
    <w:p w14:paraId="2505EC1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x[k]</w:t>
      </w:r>
    </w:p>
    <w:p w14:paraId="6F3E798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AC92E12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Correct B using B-Bar method</w:t>
      </w:r>
    </w:p>
    <w:p w14:paraId="22F9567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k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5276B240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+= (- dN_dx[k]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+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)</w:t>
      </w:r>
    </w:p>
    <w:p w14:paraId="2EA122BC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] += (- dN_dx[k]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+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]) </w:t>
      </w:r>
    </w:p>
    <w:p w14:paraId="76BE45D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+= (- dN_dy[k]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+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)</w:t>
      </w:r>
    </w:p>
    <w:p w14:paraId="7C89FDC7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* k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+= (- dN_dy[k]/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+ </w:t>
      </w:r>
      <w:r>
        <w:rPr>
          <w:rFonts w:ascii="Consolas" w:hAnsi="Consolas" w:cs="Courier New"/>
          <w:color w:val="2B91AF"/>
          <w:sz w:val="17"/>
          <w:szCs w:val="17"/>
        </w:rPr>
        <w:t>BvolNorm</w:t>
      </w:r>
      <w:r>
        <w:rPr>
          <w:rFonts w:ascii="Consolas" w:hAnsi="Consolas" w:cs="Courier New"/>
          <w:color w:val="000000"/>
          <w:sz w:val="17"/>
          <w:szCs w:val="17"/>
        </w:rPr>
        <w:t xml:space="preserve">[k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)</w:t>
      </w:r>
    </w:p>
    <w:p w14:paraId="54D9AFCE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Add contribution to the element stiffness matrix</w:t>
      </w:r>
    </w:p>
    <w:p w14:paraId="3E3A5D0F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 xml:space="preserve"> += gp_weights_xi * gp_weights_eta * (B.T @ C @ B) * detJ * t</w:t>
      </w:r>
    </w:p>
    <w:p w14:paraId="6010DF84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25BA758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Store the B matrix for this Gauss point</w:t>
      </w:r>
    </w:p>
    <w:p w14:paraId="112F8D0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matrices.append(B)</w:t>
      </w:r>
    </w:p>
    <w:p w14:paraId="6841DF8B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229C976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2B91AF"/>
          <w:sz w:val="17"/>
          <w:szCs w:val="17"/>
        </w:rPr>
        <w:t>Ke</w:t>
      </w:r>
      <w:r>
        <w:rPr>
          <w:rFonts w:ascii="Consolas" w:hAnsi="Consolas" w:cs="Courier New"/>
          <w:color w:val="000000"/>
          <w:sz w:val="17"/>
          <w:szCs w:val="17"/>
        </w:rPr>
        <w:t>, B_matrices, C</w:t>
      </w:r>
    </w:p>
    <w:p w14:paraId="58229845" w14:textId="77777777" w:rsidR="0005041D" w:rsidRDefault="0005041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50471762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9114303" w14:textId="77777777" w:rsidR="00C34C29" w:rsidRDefault="00C34C29" w:rsidP="006D6C85"/>
    <w:p w14:paraId="44709A91" w14:textId="77777777" w:rsidR="009761E9" w:rsidRDefault="00C34C29" w:rsidP="009761E9">
      <w:pPr>
        <w:pStyle w:val="Heading7"/>
      </w:pPr>
      <w:bookmarkStart w:id="59" w:name="_Toc199362558"/>
      <w:r>
        <w:t xml:space="preserve">Phương pháp incompatible </w:t>
      </w:r>
      <w:r w:rsidR="009761E9">
        <w:t>mode strain</w:t>
      </w:r>
      <w:bookmarkEnd w:id="59"/>
    </w:p>
    <w:p w14:paraId="1B938DB2" w14:textId="21387E13" w:rsidR="009159FB" w:rsidRDefault="009C2B37" w:rsidP="009159FB">
      <w:r>
        <w:t>I</w:t>
      </w:r>
      <w:r w:rsidRPr="009C2B37">
        <w:t xml:space="preserve">ncompatible mode </w:t>
      </w:r>
      <w:r>
        <w:t>khắc phục khóa trượt bằng cách thêm phân bố biến dạng</w:t>
      </w:r>
      <w:r w:rsidR="009159FB">
        <w:t xml:space="preserve"> (hay gradient chuyển vị)</w:t>
      </w:r>
      <w:r>
        <w:t xml:space="preserve"> </w:t>
      </w:r>
      <w:r w:rsidR="003A7766">
        <w:rPr>
          <w:rFonts w:eastAsiaTheme="minorEastAsia"/>
        </w:rPr>
        <w:t xml:space="preserve">thông qua chuyển v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 xml:space="preserve"> </m:t>
        </m:r>
      </m:oMath>
      <w:r>
        <w:t>vào phần tử</w:t>
      </w:r>
      <w:r w:rsidR="00EB7734">
        <w:t xml:space="preserve"> mà không yêu cầu và không tạo các phương trình liên kết để tổng</w:t>
      </w:r>
      <w:r>
        <w:t xml:space="preserve"> biến dạng tương thích với hàm nội suy chuyển vị:</w:t>
      </w:r>
    </w:p>
    <w:p w14:paraId="6FE749F3" w14:textId="0FB28B5C" w:rsidR="00121548" w:rsidRPr="00F12AF7" w:rsidRDefault="005C34DC" w:rsidP="009159FB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ε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std</m:t>
              </m:r>
            </m:sub>
          </m:sSub>
          <m:r>
            <w:rPr>
              <w:rFonts w:ascii="Cambria Math" w:hAnsi="Cambria Math"/>
            </w:rPr>
            <m:t>​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enh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td</m:t>
              </m:r>
            </m:sub>
          </m:sSub>
          <m:r>
            <w:rPr>
              <w:rFonts w:ascii="Cambria Math" w:hAnsi="Cambria Math"/>
            </w:rPr>
            <m:t>u</m:t>
          </m:r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α</m:t>
              </m:r>
            </m:sub>
          </m:sSub>
          <m:r>
            <w:rPr>
              <w:rFonts w:ascii="Cambria Math" w:hAnsi="Cambria Math"/>
            </w:rPr>
            <m:t>α​</m:t>
          </m:r>
        </m:oMath>
      </m:oMathPara>
    </w:p>
    <w:p w14:paraId="4116BF82" w14:textId="053151FD" w:rsidR="00E807A1" w:rsidRDefault="00F12AF7" w:rsidP="009159FB">
      <w:pPr>
        <w:rPr>
          <w:rFonts w:eastAsiaTheme="minorEastAsia"/>
        </w:rPr>
      </w:pPr>
      <w:r>
        <w:rPr>
          <w:rFonts w:eastAsiaTheme="minorEastAsia"/>
        </w:rPr>
        <w:t>Với</w:t>
      </w:r>
      <w:r w:rsidR="00154A0F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std</m:t>
            </m:r>
          </m:sub>
        </m:sSub>
      </m:oMath>
      <w:r w:rsidR="00C96BC3">
        <w:rPr>
          <w:rFonts w:eastAsiaTheme="minorEastAsia"/>
        </w:rPr>
        <w:t xml:space="preserve"> </w:t>
      </w:r>
      <w:r w:rsidR="00154A0F">
        <w:rPr>
          <w:rFonts w:eastAsiaTheme="minorEastAsia"/>
        </w:rPr>
        <w:t xml:space="preserve">là ma trận hàm dạng cơ bản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sub>
        </m:sSub>
      </m:oMath>
      <w:r w:rsidR="00C96BC3">
        <w:rPr>
          <w:rFonts w:eastAsiaTheme="minorEastAsia"/>
          <w:b/>
          <w:bCs/>
        </w:rPr>
        <w:t xml:space="preserve"> </w:t>
      </w:r>
      <w:r w:rsidR="0049370E">
        <w:rPr>
          <w:rFonts w:eastAsiaTheme="minorEastAsia"/>
        </w:rPr>
        <w:t>là một ma trận hàm dạng</w:t>
      </w:r>
      <w:r w:rsidR="004C4A67">
        <w:rPr>
          <w:rFonts w:eastAsiaTheme="minorEastAsia"/>
        </w:rPr>
        <w:t xml:space="preserve"> </w:t>
      </w:r>
      <w:r w:rsidR="00B174DC">
        <w:rPr>
          <w:rFonts w:eastAsiaTheme="minorEastAsia"/>
        </w:rPr>
        <w:t xml:space="preserve">để </w:t>
      </w:r>
      <w:r w:rsidR="00D65E66">
        <w:rPr>
          <w:rFonts w:eastAsiaTheme="minorEastAsia"/>
        </w:rPr>
        <w:t xml:space="preserve">thêm </w:t>
      </w:r>
      <w:r w:rsidR="007018F6">
        <w:rPr>
          <w:rFonts w:eastAsiaTheme="minorEastAsia"/>
        </w:rPr>
        <w:t>biến dạng tương ứng với</w:t>
      </w:r>
      <w:r w:rsidR="00D65E66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α</m:t>
        </m:r>
      </m:oMath>
      <w:r w:rsidR="00D65E66">
        <w:rPr>
          <w:rFonts w:eastAsiaTheme="minorEastAsia"/>
        </w:rPr>
        <w:t xml:space="preserve"> và</w:t>
      </w:r>
      <w:r w:rsidR="007018F6">
        <w:rPr>
          <w:rFonts w:eastAsiaTheme="minorEastAsia"/>
        </w:rPr>
        <w:t>o</w:t>
      </w:r>
      <w:r w:rsidR="00D65E66">
        <w:rPr>
          <w:rFonts w:eastAsiaTheme="minorEastAsia"/>
        </w:rPr>
        <w:t xml:space="preserve"> các vị trí phù hợp trong ma trận biến dạng</w:t>
      </w:r>
      <w:r w:rsidR="0049370E">
        <w:rPr>
          <w:rFonts w:eastAsiaTheme="minorEastAsia"/>
        </w:rPr>
        <w:t>.</w:t>
      </w:r>
      <w:r w:rsidR="00AE6847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sub>
        </m:sSub>
      </m:oMath>
      <w:r w:rsidR="00AE6847">
        <w:rPr>
          <w:rFonts w:eastAsiaTheme="minorEastAsia"/>
          <w:b/>
          <w:bCs/>
        </w:rPr>
        <w:t xml:space="preserve"> </w:t>
      </w:r>
      <w:r w:rsidR="00AE6847">
        <w:rPr>
          <w:rFonts w:eastAsiaTheme="minorEastAsia"/>
        </w:rPr>
        <w:t xml:space="preserve">cũng được scale phù hợp để đảm bảo volume của phần tử khi biến dạng thêm. Thông thường, với </w:t>
      </w:r>
      <w:r w:rsidR="00C16E52">
        <w:rPr>
          <w:rFonts w:eastAsiaTheme="minorEastAsia"/>
        </w:rPr>
        <w:t xml:space="preserve">chỉ 1 </w:t>
      </w:r>
      <m:oMath>
        <m:r>
          <w:rPr>
            <w:rFonts w:ascii="Cambria Math" w:eastAsiaTheme="minorEastAsia" w:hAnsi="Cambria Math"/>
          </w:rPr>
          <m:t>α</m:t>
        </m:r>
      </m:oMath>
      <w:r w:rsidR="00C16E52">
        <w:rPr>
          <w:rFonts w:eastAsiaTheme="minorEastAsia"/>
        </w:rPr>
        <w:t xml:space="preserve"> được thêm vào, thì scale này sẽ được xét </w:t>
      </w:r>
      <w:r w:rsidR="00267B43">
        <w:rPr>
          <w:rFonts w:eastAsiaTheme="minorEastAsia"/>
        </w:rPr>
        <w:t>so với điểm trung tâm của phần tử:</w:t>
      </w:r>
    </w:p>
    <w:p w14:paraId="6DD06CED" w14:textId="322E8EAD" w:rsidR="00267B43" w:rsidRPr="003A48DB" w:rsidRDefault="00000000" w:rsidP="009159FB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</w:rPr>
                <m:t>α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et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J</m:t>
                      </m:r>
                    </m:e>
                  </m:d>
                </m:e>
              </m:func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ξ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 xml:space="preserve">   ,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</w:rPr>
                <m:t>α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det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J</m:t>
                      </m:r>
                    </m:e>
                  </m:d>
                </m:e>
              </m:func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</m:oMath>
      </m:oMathPara>
    </w:p>
    <w:p w14:paraId="536CA137" w14:textId="5424766F" w:rsidR="003A48DB" w:rsidRPr="00234102" w:rsidRDefault="003A48DB" w:rsidP="009159FB">
      <w:pPr>
        <w:rPr>
          <w:rFonts w:eastAsiaTheme="minorEastAsia"/>
        </w:rPr>
      </w:pPr>
      <w:r>
        <w:rPr>
          <w:rFonts w:eastAsiaTheme="minorEastAsia"/>
        </w:rPr>
        <w:t xml:space="preserve">Đối với trường hợp </w:t>
      </w:r>
      <w:r w:rsidR="006021AF">
        <w:rPr>
          <w:rFonts w:eastAsiaTheme="minorEastAsia"/>
        </w:rPr>
        <w:t>rút gọn Voight và 2D:</w:t>
      </w:r>
    </w:p>
    <w:p w14:paraId="716C18F3" w14:textId="71458E8E" w:rsidR="00234102" w:rsidRPr="00AE6847" w:rsidRDefault="00000000" w:rsidP="009159FB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α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ξ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ξ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η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η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η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ξ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η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ξ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x</m:t>
                        </m:r>
                      </m:den>
                    </m:f>
                  </m:e>
                </m:mr>
              </m:m>
            </m:e>
          </m:d>
        </m:oMath>
      </m:oMathPara>
    </w:p>
    <w:p w14:paraId="75A5980C" w14:textId="2332ADC6" w:rsidR="003A7766" w:rsidRDefault="00AE6847" w:rsidP="009159FB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 w:rsidR="003A7766">
        <w:rPr>
          <w:rFonts w:eastAsiaTheme="minorEastAsia"/>
        </w:rPr>
        <w:t xml:space="preserve">Ma trận độ cứng có kể đến </w:t>
      </w:r>
      <m:oMath>
        <m:r>
          <w:rPr>
            <w:rFonts w:ascii="Cambria Math" w:eastAsiaTheme="minorEastAsia" w:hAnsi="Cambria Math"/>
          </w:rPr>
          <m:t>u</m:t>
        </m:r>
      </m:oMath>
      <w:r w:rsidR="003A7766">
        <w:rPr>
          <w:rFonts w:eastAsiaTheme="minorEastAsia"/>
        </w:rPr>
        <w:t xml:space="preserve"> và</w:t>
      </w:r>
      <w:r w:rsidR="00A55686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α</m:t>
        </m:r>
      </m:oMath>
      <w:r w:rsidR="00A55686">
        <w:rPr>
          <w:rFonts w:eastAsiaTheme="minorEastAsia"/>
        </w:rPr>
        <w:t>:</w:t>
      </w:r>
    </w:p>
    <w:p w14:paraId="740037C5" w14:textId="44ED728A" w:rsidR="00A55686" w:rsidRPr="009159FB" w:rsidRDefault="00000000" w:rsidP="009159FB">
      <w:pPr>
        <w:rPr>
          <w:rFonts w:eastAsiaTheme="minorEastAsi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uα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uα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αu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αα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50767789" w14:textId="19DF29BF" w:rsidR="006E0384" w:rsidRDefault="0034740E" w:rsidP="009159FB">
      <w:pPr>
        <w:rPr>
          <w:lang w:val="en-GB"/>
        </w:rPr>
      </w:pPr>
      <w:r>
        <w:rPr>
          <w:lang w:val="en-GB"/>
        </w:rPr>
        <w:t>Với:</w:t>
      </w:r>
    </w:p>
    <w:p w14:paraId="7517739A" w14:textId="1162F74C" w:rsidR="004F6B1A" w:rsidRPr="009A3905" w:rsidRDefault="00000000" w:rsidP="004F6B1A">
      <w:pPr>
        <w:rPr>
          <w:rFonts w:eastAsiaTheme="minorEastAsia"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lang w:val="en-GB"/>
                </w:rPr>
                <m:t>uu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  <m:r>
                <w:rPr>
                  <w:rFonts w:ascii="Cambria Math" w:hAnsi="Cambria Math"/>
                  <w:lang w:val="en-GB"/>
                </w:rPr>
                <m:t xml:space="preserve"> 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std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sup>
              </m:sSubSup>
              <m:r>
                <w:rPr>
                  <w:rFonts w:ascii="Cambria Math" w:hAnsi="Cambria Math"/>
                  <w:lang w:val="en-GB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std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GB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lang w:val="en-GB"/>
                </w:rPr>
                <m:t>αα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  <m:r>
                <w:rPr>
                  <w:rFonts w:ascii="Cambria Math" w:hAnsi="Cambria Math"/>
                  <w:lang w:val="en-GB"/>
                </w:rPr>
                <m:t xml:space="preserve"> 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sup>
              </m:sSubSup>
              <m:r>
                <w:rPr>
                  <w:rFonts w:ascii="Cambria Math" w:hAnsi="Cambria Math"/>
                  <w:lang w:val="en-GB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α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GB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lang w:val="en-GB"/>
                </w:rPr>
                <m:t>uα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  <m:r>
                <w:rPr>
                  <w:rFonts w:ascii="Cambria Math" w:hAnsi="Cambria Math"/>
                  <w:lang w:val="en-GB"/>
                </w:rPr>
                <m:t xml:space="preserve"> 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std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sup>
              </m:sSubSup>
              <m:r>
                <w:rPr>
                  <w:rFonts w:ascii="Cambria Math" w:hAnsi="Cambria Math"/>
                  <w:lang w:val="en-GB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α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GB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lang w:val="en-GB"/>
                </w:rPr>
                <m:t>αu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  <m:r>
                <w:rPr>
                  <w:rFonts w:ascii="Cambria Math" w:hAnsi="Cambria Math"/>
                  <w:lang w:val="en-GB"/>
                </w:rPr>
                <m:t xml:space="preserve"> 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sup>
              </m:sSubSup>
              <m:r>
                <w:rPr>
                  <w:rFonts w:ascii="Cambria Math" w:hAnsi="Cambria Math"/>
                  <w:lang w:val="en-GB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std</m:t>
                  </m:r>
                </m:sub>
              </m:sSub>
              <m:r>
                <w:rPr>
                  <w:rFonts w:ascii="Cambria Math" w:hAnsi="Cambria Math"/>
                  <w:lang w:val="en-GB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Ω</m:t>
              </m:r>
            </m:e>
          </m:nary>
          <m:r>
            <w:rPr>
              <w:rFonts w:ascii="Cambria Math" w:hAnsi="Cambria Math"/>
              <w:lang w:val="en-GB"/>
            </w:rPr>
            <m:t xml:space="preserve"> </m:t>
          </m:r>
        </m:oMath>
      </m:oMathPara>
    </w:p>
    <w:p w14:paraId="456E38B9" w14:textId="566668ED" w:rsidR="0034740E" w:rsidRDefault="005F4840" w:rsidP="009159FB">
      <w:pPr>
        <w:rPr>
          <w:rFonts w:eastAsiaTheme="minorEastAsia"/>
        </w:rPr>
      </w:pPr>
      <w:r>
        <w:rPr>
          <w:lang w:val="en-GB"/>
        </w:rPr>
        <w:t xml:space="preserve">Ma trận độ cứng phần tử cuối cùng </w:t>
      </w:r>
      <w:r w:rsidR="00905819">
        <w:rPr>
          <w:lang w:val="en-GB"/>
        </w:rPr>
        <w:t xml:space="preserve">để sử dụng cho </w:t>
      </w:r>
      <w:r w:rsidR="003C177E">
        <w:rPr>
          <w:lang w:val="en-GB"/>
        </w:rPr>
        <w:t>ma trận độ cứng tổng thể của hệ cần</w:t>
      </w:r>
      <w:r w:rsidR="00B85ED5">
        <w:rPr>
          <w:lang w:val="en-GB"/>
        </w:rPr>
        <w:t xml:space="preserve"> giảm kích thước xuống thành ma trận cơ bản</w:t>
      </w:r>
      <w:r w:rsidR="008F123D">
        <w:rPr>
          <w:lang w:val="en-GB"/>
        </w:rPr>
        <w:t xml:space="preserve"> và không cần kể đến </w:t>
      </w:r>
      <m:oMath>
        <m:r>
          <w:rPr>
            <w:rFonts w:ascii="Cambria Math" w:hAnsi="Cambria Math"/>
            <w:lang w:val="en-GB"/>
          </w:rPr>
          <m:t>α</m:t>
        </m:r>
      </m:oMath>
      <w:r w:rsidR="00446682">
        <w:rPr>
          <w:rFonts w:eastAsiaTheme="minorEastAsia"/>
          <w:lang w:val="en-GB"/>
        </w:rPr>
        <w:t xml:space="preserve"> do không ảnh hưởng đến biên</w:t>
      </w:r>
      <w:r w:rsidR="00446682">
        <w:rPr>
          <w:lang w:val="en-GB"/>
        </w:rPr>
        <w:t>.</w:t>
      </w:r>
      <w:r w:rsidR="003C177E">
        <w:rPr>
          <w:lang w:val="en-GB"/>
        </w:rPr>
        <w:t xml:space="preserve"> </w:t>
      </w:r>
      <w:r w:rsidR="00446682">
        <w:rPr>
          <w:lang w:val="en-GB"/>
        </w:rPr>
        <w:t xml:space="preserve">Ma trận này </w:t>
      </w:r>
      <w:r w:rsidR="003C177E">
        <w:rPr>
          <w:lang w:val="en-GB"/>
        </w:rPr>
        <w:t xml:space="preserve">thu được </w:t>
      </w:r>
      <w:r w:rsidR="00B85ED5">
        <w:rPr>
          <w:lang w:val="en-GB"/>
        </w:rPr>
        <w:t>nhờ</w:t>
      </w:r>
      <w:r>
        <w:rPr>
          <w:lang w:val="en-GB"/>
        </w:rPr>
        <w:t xml:space="preserve"> loại bỏ ảnh hưởng của</w:t>
      </w:r>
      <w:r w:rsidR="00AC20D2">
        <w:rPr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α</m:t>
        </m:r>
      </m:oMath>
      <w:r w:rsidR="00B85ED5">
        <w:rPr>
          <w:rFonts w:eastAsiaTheme="minorEastAsia"/>
          <w:lang w:val="en-GB"/>
        </w:rPr>
        <w:t xml:space="preserve"> thông qua </w:t>
      </w:r>
      <w:r w:rsidR="00446682">
        <w:rPr>
          <w:rFonts w:eastAsiaTheme="minorEastAsia"/>
          <w:lang w:val="en-GB"/>
        </w:rPr>
        <w:t xml:space="preserve">rút gọn </w:t>
      </w:r>
      <w:r w:rsidR="00446682" w:rsidRPr="00446682">
        <w:rPr>
          <w:rFonts w:eastAsiaTheme="minorEastAsia"/>
        </w:rPr>
        <w:t>Guyan</w:t>
      </w:r>
      <w:r w:rsidR="00446682">
        <w:rPr>
          <w:rFonts w:eastAsiaTheme="minorEastAsia"/>
        </w:rPr>
        <w:t>, hay static condensation:</w:t>
      </w:r>
    </w:p>
    <w:p w14:paraId="3518FED5" w14:textId="33C3BB9E" w:rsidR="00446682" w:rsidRDefault="00000000" w:rsidP="009159FB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condensed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uu</m:t>
              </m:r>
            </m:sub>
          </m:sSub>
          <m:r>
            <w:rPr>
              <w:rFonts w:ascii="Cambria Math" w:hAnsi="Cambria Math"/>
              <w:lang w:val="en-GB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uα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αα</m:t>
              </m:r>
            </m:sub>
            <m:sup>
              <m:r>
                <w:rPr>
                  <w:rFonts w:ascii="Cambria Math" w:hAnsi="Cambria Math"/>
                  <w:lang w:val="en-GB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αu</m:t>
              </m:r>
            </m:sub>
          </m:sSub>
        </m:oMath>
      </m:oMathPara>
    </w:p>
    <w:p w14:paraId="57ED4E4E" w14:textId="7CAA33D8" w:rsidR="006E0384" w:rsidRDefault="00E20157" w:rsidP="009159FB">
      <w:pPr>
        <w:rPr>
          <w:rFonts w:eastAsiaTheme="minorEastAsia"/>
          <w:lang w:val="en-GB"/>
        </w:rPr>
      </w:pPr>
      <w:r>
        <w:rPr>
          <w:lang w:val="en-GB"/>
        </w:rPr>
        <w:t xml:space="preserve">Ma trận </w:t>
      </w:r>
      <m:oMath>
        <m:sSub>
          <m:sSubPr>
            <m:ctrlPr>
              <w:rPr>
                <w:rFonts w:ascii="Cambria Math" w:eastAsiaTheme="minorEastAsia" w:hAnsi="Cambria Math"/>
                <w:b/>
                <w:bCs/>
                <w:i/>
                <w:lang w:val="en-GB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GB"/>
              </w:rPr>
              <m:t>B</m:t>
            </m:r>
            <m:ctrlPr>
              <w:rPr>
                <w:rFonts w:ascii="Cambria Math" w:hAnsi="Cambria Math"/>
                <w:b/>
                <w:bCs/>
                <w:i/>
                <w:lang w:val="en-GB"/>
              </w:rPr>
            </m:ctrlP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GB"/>
              </w:rPr>
              <m:t>e</m:t>
            </m:r>
          </m:sub>
        </m:sSub>
      </m:oMath>
      <w:r>
        <w:rPr>
          <w:rFonts w:eastAsiaTheme="minorEastAsia"/>
          <w:b/>
          <w:bCs/>
          <w:lang w:val="en-GB"/>
        </w:rPr>
        <w:t xml:space="preserve"> </w:t>
      </w:r>
      <w:r>
        <w:rPr>
          <w:rFonts w:eastAsiaTheme="minorEastAsia"/>
          <w:lang w:val="en-GB"/>
        </w:rPr>
        <w:t xml:space="preserve">dùng để tính </w:t>
      </w:r>
      <w:r w:rsidR="007814F1">
        <w:rPr>
          <w:rFonts w:eastAsiaTheme="minorEastAsia"/>
          <w:lang w:val="en-GB"/>
        </w:rPr>
        <w:t>stress và strain:</w:t>
      </w:r>
    </w:p>
    <w:p w14:paraId="4EEFB16F" w14:textId="1369DE72" w:rsidR="007814F1" w:rsidRPr="00E20157" w:rsidRDefault="00000000" w:rsidP="009159FB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B</m:t>
              </m:r>
            </m:e>
            <m:sub>
              <m:r>
                <w:rPr>
                  <w:rFonts w:ascii="Cambria Math" w:hAnsi="Cambria Math"/>
                  <w:lang w:val="en-GB"/>
                </w:rPr>
                <m:t>e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B</m:t>
              </m:r>
            </m:e>
            <m:sub>
              <m:r>
                <w:rPr>
                  <w:rFonts w:ascii="Cambria Math" w:hAnsi="Cambria Math"/>
                  <w:lang w:val="en-GB"/>
                </w:rPr>
                <m:t>std</m:t>
              </m:r>
            </m:sub>
          </m:sSub>
          <m:r>
            <w:rPr>
              <w:rFonts w:ascii="Cambria Math" w:hAnsi="Cambria Math"/>
              <w:lang w:val="en-GB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B</m:t>
              </m:r>
            </m:e>
            <m:sub>
              <m:r>
                <w:rPr>
                  <w:rFonts w:ascii="Cambria Math" w:hAnsi="Cambria Math"/>
                  <w:lang w:val="en-GB"/>
                </w:rPr>
                <m:t>αα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αα</m:t>
              </m:r>
            </m:sub>
            <m:sup>
              <m:r>
                <w:rPr>
                  <w:rFonts w:ascii="Cambria Math" w:hAnsi="Cambria Math"/>
                  <w:lang w:val="en-GB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K</m:t>
              </m:r>
            </m:e>
            <m:sub>
              <m:r>
                <w:rPr>
                  <w:rFonts w:ascii="Cambria Math" w:hAnsi="Cambria Math"/>
                  <w:lang w:val="en-GB"/>
                </w:rPr>
                <m:t>αu</m:t>
              </m:r>
            </m:sub>
          </m:sSub>
        </m:oMath>
      </m:oMathPara>
    </w:p>
    <w:p w14:paraId="6AE3F695" w14:textId="72008E40" w:rsidR="00D57EA0" w:rsidRDefault="00C51FEA" w:rsidP="00B432F9">
      <w:pPr>
        <w:rPr>
          <w:lang w:val="en-GB"/>
        </w:rPr>
      </w:pPr>
      <w:r>
        <w:rPr>
          <w:lang w:val="en-GB"/>
        </w:rPr>
        <w:t>Code python:</w:t>
      </w:r>
    </w:p>
    <w:p w14:paraId="3968D50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8000"/>
          <w:sz w:val="17"/>
          <w:szCs w:val="17"/>
        </w:rPr>
        <w:t># Compute stiffness matrix using incompatible simplified strain -----------------------------------------------</w:t>
      </w:r>
    </w:p>
    <w:p w14:paraId="05C14D4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FF"/>
          <w:sz w:val="17"/>
          <w:szCs w:val="17"/>
        </w:rPr>
        <w:t>def</w:t>
      </w:r>
      <w:r>
        <w:rPr>
          <w:rFonts w:ascii="Consolas" w:hAnsi="Consolas" w:cs="Courier New"/>
          <w:color w:val="000000"/>
          <w:sz w:val="17"/>
          <w:szCs w:val="17"/>
        </w:rPr>
        <w:t xml:space="preserve"> compute_quad_element_stiffness_incompatible(E, nu, nodes, t=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, mode=</w:t>
      </w:r>
      <w:r>
        <w:rPr>
          <w:rFonts w:ascii="Consolas" w:hAnsi="Consolas" w:cs="Courier New"/>
          <w:color w:val="A31515"/>
          <w:sz w:val="17"/>
          <w:szCs w:val="17"/>
        </w:rPr>
        <w:t>"PLANE_STRESS"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63BF620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A31515"/>
          <w:sz w:val="17"/>
          <w:szCs w:val="17"/>
        </w:rPr>
        <w:t>"""</w:t>
      </w:r>
    </w:p>
    <w:p w14:paraId="4021A02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Compute Q4 stiffness matrix (8 x 8) using incompatible modes and static condensation.</w:t>
      </w:r>
    </w:p>
    <w:p w14:paraId="650AF08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6FBA79D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Parameters:</w:t>
      </w:r>
    </w:p>
    <w:p w14:paraId="5FE1A85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E     : Young's modulus</w:t>
      </w:r>
    </w:p>
    <w:p w14:paraId="6F03ED1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u    : Poisson's ratio</w:t>
      </w:r>
    </w:p>
    <w:p w14:paraId="04AB833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nodes : (4 x 2) array of nodal coordinates</w:t>
      </w:r>
    </w:p>
    <w:p w14:paraId="42D6ACF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t     : Thickness of the element</w:t>
      </w:r>
    </w:p>
    <w:p w14:paraId="40B6C94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mode  : "</w:t>
      </w:r>
      <w:r>
        <w:rPr>
          <w:rFonts w:ascii="Consolas" w:hAnsi="Consolas" w:cs="Courier New"/>
          <w:color w:val="000000"/>
          <w:sz w:val="17"/>
          <w:szCs w:val="17"/>
        </w:rPr>
        <w:t>PLANE_STRESS</w:t>
      </w:r>
      <w:r>
        <w:rPr>
          <w:rFonts w:ascii="Consolas" w:hAnsi="Consolas" w:cs="Courier New"/>
          <w:color w:val="A31515"/>
          <w:sz w:val="17"/>
          <w:szCs w:val="17"/>
        </w:rPr>
        <w:t>" or "</w:t>
      </w:r>
      <w:r>
        <w:rPr>
          <w:rFonts w:ascii="Consolas" w:hAnsi="Consolas" w:cs="Courier New"/>
          <w:color w:val="000000"/>
          <w:sz w:val="17"/>
          <w:szCs w:val="17"/>
        </w:rPr>
        <w:t>PLANE_STRAIN</w:t>
      </w:r>
      <w:r>
        <w:rPr>
          <w:rFonts w:ascii="Consolas" w:hAnsi="Consolas" w:cs="Courier New"/>
          <w:color w:val="A31515"/>
          <w:sz w:val="17"/>
          <w:szCs w:val="17"/>
        </w:rPr>
        <w:t>"</w:t>
      </w:r>
    </w:p>
    <w:p w14:paraId="3F54E6E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</w:t>
      </w:r>
    </w:p>
    <w:p w14:paraId="372A657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Returns:</w:t>
      </w:r>
    </w:p>
    <w:p w14:paraId="708429C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Ke_condensed : Condensed element K (8 x 8)</w:t>
      </w:r>
    </w:p>
    <w:p w14:paraId="1943881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  B_matrices   : List of standard B matrices</w:t>
      </w:r>
    </w:p>
    <w:p w14:paraId="4EC7C6D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A31515"/>
          <w:sz w:val="17"/>
          <w:szCs w:val="17"/>
        </w:rPr>
        <w:t>    """</w:t>
      </w:r>
    </w:p>
    <w:p w14:paraId="61234D8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\nProcessing: Element stiffness matrix, incompatible mode.......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22628C8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9B54E3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Full integration points (2x2 Gauss quadrature)</w:t>
      </w:r>
    </w:p>
    <w:p w14:paraId="7B86588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nFullIntegrationPoints, gauss_points_full, gauss_weights_full = integrationPoints(</w:t>
      </w:r>
      <w:r>
        <w:rPr>
          <w:rFonts w:ascii="Consolas" w:hAnsi="Consolas" w:cs="Courier New"/>
          <w:color w:val="A31515"/>
          <w:sz w:val="17"/>
          <w:szCs w:val="17"/>
        </w:rPr>
        <w:t>'Q4'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A31515"/>
          <w:sz w:val="17"/>
          <w:szCs w:val="17"/>
        </w:rPr>
        <w:t>'FULL'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6BFF87B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poin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gauss_weights_ful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450557F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Gauss points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790C36E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64A43C0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</w:p>
    <w:p w14:paraId="0B9EA97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mode == </w:t>
      </w:r>
      <w:r>
        <w:rPr>
          <w:rFonts w:ascii="Consolas" w:hAnsi="Consolas" w:cs="Courier New"/>
          <w:color w:val="A31515"/>
          <w:sz w:val="17"/>
          <w:szCs w:val="17"/>
        </w:rPr>
        <w:t>"PLANE_STRAIN"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60D6F49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t =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008000"/>
          <w:sz w:val="17"/>
          <w:szCs w:val="17"/>
        </w:rPr>
        <w:t># Force thickness to 1 for plane strain</w:t>
      </w:r>
    </w:p>
    <w:p w14:paraId="3171586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45A7A8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C, C_vol = C_matrix(E, nu, mode)</w:t>
      </w:r>
    </w:p>
    <w:p w14:paraId="7E1B95E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C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or</w:t>
      </w:r>
      <w:r>
        <w:rPr>
          <w:rFonts w:ascii="Consolas" w:hAnsi="Consolas" w:cs="Courier New"/>
          <w:color w:val="000000"/>
          <w:sz w:val="17"/>
          <w:szCs w:val="17"/>
        </w:rPr>
        <w:t xml:space="preserve"> C_vol </w:t>
      </w:r>
      <w:r>
        <w:rPr>
          <w:rFonts w:ascii="Consolas" w:hAnsi="Consolas" w:cs="Courier New"/>
          <w:color w:val="0000FF"/>
          <w:sz w:val="17"/>
          <w:szCs w:val="17"/>
        </w:rPr>
        <w:t>is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0353EC9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C matrices = None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45A6F1C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00FF"/>
          <w:sz w:val="17"/>
          <w:szCs w:val="17"/>
        </w:rPr>
        <w:t>None</w:t>
      </w:r>
    </w:p>
    <w:p w14:paraId="30974D1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77579B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matrices = []</w:t>
      </w:r>
    </w:p>
    <w:p w14:paraId="30CB662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std_list = []</w:t>
      </w:r>
    </w:p>
    <w:p w14:paraId="061BC07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inc_list = []</w:t>
      </w:r>
    </w:p>
    <w:p w14:paraId="71B443B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B96A83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Compute Jacobian at centroid (xi=0, eta=0)</w:t>
      </w:r>
    </w:p>
    <w:p w14:paraId="4DBEF1B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xi_center, eta_center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314B966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_, J0, detJ0 = mapping(xi_center, eta_center, nodes)</w:t>
      </w:r>
    </w:p>
    <w:p w14:paraId="3BD5CB9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invJ0 = np.linalg.inv(J0)</w:t>
      </w:r>
    </w:p>
    <w:p w14:paraId="13F0B92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4FBB75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Initialize</w:t>
      </w:r>
    </w:p>
    <w:p w14:paraId="17B5DBA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uu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36B854F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ua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58A10DA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au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3596A6A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aa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zeros(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6F84115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89AD53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Integration loop</w:t>
      </w:r>
    </w:p>
    <w:p w14:paraId="26F2238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xi = gauss_weights_full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324AB52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gp_weights_eta = gauss_weights_full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</w:t>
      </w:r>
    </w:p>
    <w:p w14:paraId="7713BC2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i, gp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enumerate(gauss_points_full):</w:t>
      </w:r>
    </w:p>
    <w:p w14:paraId="4B2720F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, eta = gp</w:t>
      </w:r>
    </w:p>
    <w:p w14:paraId="37280E6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f</w:t>
      </w:r>
      <w:r>
        <w:rPr>
          <w:rFonts w:ascii="Consolas" w:hAnsi="Consolas" w:cs="Courier New"/>
          <w:color w:val="A31515"/>
          <w:sz w:val="17"/>
          <w:szCs w:val="17"/>
        </w:rPr>
        <w:t>"GP{i}: (ξ={xi:.4f}, η={eta:.4f}), weight=({gp_weights_xi:.4f}, {gp_weights_eta:.4f})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16BC5BA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31418C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4506D28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_, J, detJ = mapping(xi, eta, nodes)</w:t>
      </w:r>
    </w:p>
    <w:p w14:paraId="31C8194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if</w:t>
      </w:r>
      <w:r>
        <w:rPr>
          <w:rFonts w:ascii="Consolas" w:hAnsi="Consolas" w:cs="Courier New"/>
          <w:color w:val="000000"/>
          <w:sz w:val="17"/>
          <w:szCs w:val="17"/>
        </w:rPr>
        <w:t xml:space="preserve"> detJ &lt;=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:</w:t>
      </w:r>
    </w:p>
    <w:p w14:paraId="647F940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    </w:t>
      </w:r>
      <w:r>
        <w:rPr>
          <w:rFonts w:ascii="Consolas" w:hAnsi="Consolas" w:cs="Courier New"/>
          <w:color w:val="0000FF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>(</w:t>
      </w:r>
      <w:r>
        <w:rPr>
          <w:rFonts w:ascii="Consolas" w:hAnsi="Consolas" w:cs="Courier New"/>
          <w:color w:val="A31515"/>
          <w:sz w:val="17"/>
          <w:szCs w:val="17"/>
        </w:rPr>
        <w:t>"Jacobian determinant is non-positive. Check node ordering!"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0D5E064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B241E7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invJ = np.linalg.inv(J)</w:t>
      </w:r>
    </w:p>
    <w:p w14:paraId="63B2D14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E13038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weight = gp_weights_xi * gp_weights_eta</w:t>
      </w:r>
    </w:p>
    <w:p w14:paraId="1A7B4C7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731B68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Standard B matrix (Voigt)</w:t>
      </w:r>
    </w:p>
    <w:p w14:paraId="1933C9C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N, dN_dxi, dN_deta = shape_functions_Q4(xi, eta)</w:t>
      </w:r>
    </w:p>
    <w:p w14:paraId="72CFEF3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x =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2E1905B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N_dy =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dN_dxi + invJ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dN_deta</w:t>
      </w:r>
    </w:p>
    <w:p w14:paraId="10FD3DB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E34343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std = np.zeros((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13C52E4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a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rang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:</w:t>
      </w:r>
    </w:p>
    <w:p w14:paraId="0E8D280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_std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*a] = dN_dx[a]     </w:t>
      </w:r>
      <w:r>
        <w:rPr>
          <w:rFonts w:ascii="Consolas" w:hAnsi="Consolas" w:cs="Courier New"/>
          <w:color w:val="008000"/>
          <w:sz w:val="17"/>
          <w:szCs w:val="17"/>
        </w:rPr>
        <w:t># ε_xx</w:t>
      </w:r>
    </w:p>
    <w:p w14:paraId="5845139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_std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*a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] = dN_dy[a] </w:t>
      </w:r>
      <w:r>
        <w:rPr>
          <w:rFonts w:ascii="Consolas" w:hAnsi="Consolas" w:cs="Courier New"/>
          <w:color w:val="008000"/>
          <w:sz w:val="17"/>
          <w:szCs w:val="17"/>
        </w:rPr>
        <w:t># ε_yy</w:t>
      </w:r>
    </w:p>
    <w:p w14:paraId="6D0C940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_std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*a] = dN_dy[a]     </w:t>
      </w:r>
      <w:r>
        <w:rPr>
          <w:rFonts w:ascii="Consolas" w:hAnsi="Consolas" w:cs="Courier New"/>
          <w:color w:val="008000"/>
          <w:sz w:val="17"/>
          <w:szCs w:val="17"/>
        </w:rPr>
        <w:t># ε_xy</w:t>
      </w:r>
    </w:p>
    <w:p w14:paraId="16973E5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    B_std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*a +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N_dx[a]</w:t>
      </w:r>
    </w:p>
    <w:p w14:paraId="433F3DD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6C34175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--- Incompatible Modes --------------</w:t>
      </w:r>
    </w:p>
    <w:p w14:paraId="2570C50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scaling = (detJ0 / detJ)</w:t>
      </w:r>
    </w:p>
    <w:p w14:paraId="724304E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xi_scaled = xi * scaling</w:t>
      </w:r>
    </w:p>
    <w:p w14:paraId="101F81E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eta_scaled = eta * scaling</w:t>
      </w:r>
    </w:p>
    <w:p w14:paraId="23C69A0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5102A6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Derivatives of incompatible modes (alpha1: xi-term, alpha2: eta-term)</w:t>
      </w:r>
    </w:p>
    <w:p w14:paraId="28388BA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alpha1_dx = invJ0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xi_scaled</w:t>
      </w:r>
    </w:p>
    <w:p w14:paraId="1C52BA1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alpha1_dy = invJ0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* xi_scaled</w:t>
      </w:r>
    </w:p>
    <w:p w14:paraId="2CBA138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alpha2_dx = invJ0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eta_scaled</w:t>
      </w:r>
    </w:p>
    <w:p w14:paraId="798C99C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dalpha2_dy = invJ0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* eta_scaled</w:t>
      </w:r>
    </w:p>
    <w:p w14:paraId="21F36E4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2DAB30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B_alpha matrix (3x4)</w:t>
      </w:r>
    </w:p>
    <w:p w14:paraId="6B12B21D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 = np.zeros((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)</w:t>
      </w:r>
    </w:p>
    <w:p w14:paraId="4747E09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Mode 1 (xi-term)</w:t>
      </w:r>
    </w:p>
    <w:p w14:paraId="2B7F196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= dalpha1_dx  </w:t>
      </w:r>
      <w:r>
        <w:rPr>
          <w:rFonts w:ascii="Consolas" w:hAnsi="Consolas" w:cs="Courier New"/>
          <w:color w:val="008000"/>
          <w:sz w:val="17"/>
          <w:szCs w:val="17"/>
        </w:rPr>
        <w:t># ε_xx</w:t>
      </w:r>
    </w:p>
    <w:p w14:paraId="45FD7DF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lastRenderedPageBreak/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]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28D77EB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>] = dalpha1_dy  </w:t>
      </w:r>
      <w:r>
        <w:rPr>
          <w:rFonts w:ascii="Consolas" w:hAnsi="Consolas" w:cs="Courier New"/>
          <w:color w:val="008000"/>
          <w:sz w:val="17"/>
          <w:szCs w:val="17"/>
        </w:rPr>
        <w:t># ε_xy</w:t>
      </w:r>
    </w:p>
    <w:p w14:paraId="6E2545F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Mode 2 (eta-term)</w:t>
      </w:r>
    </w:p>
    <w:p w14:paraId="26F8F40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alpha2_dx</w:t>
      </w:r>
    </w:p>
    <w:p w14:paraId="37B5D94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]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565C5500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>] = dalpha2_dy</w:t>
      </w:r>
    </w:p>
    <w:p w14:paraId="2F35B84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Modes 3 &amp; 4</w:t>
      </w:r>
    </w:p>
    <w:p w14:paraId="3AEBE02D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]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0603EA6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] = dalpha1_dy  </w:t>
      </w:r>
      <w:r>
        <w:rPr>
          <w:rFonts w:ascii="Consolas" w:hAnsi="Consolas" w:cs="Courier New"/>
          <w:color w:val="008000"/>
          <w:sz w:val="17"/>
          <w:szCs w:val="17"/>
        </w:rPr>
        <w:t># ε_yy</w:t>
      </w:r>
    </w:p>
    <w:p w14:paraId="5F4432E7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>] = dalpha1_dx</w:t>
      </w:r>
    </w:p>
    <w:p w14:paraId="5661BEAE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] = </w:t>
      </w:r>
      <w:r>
        <w:rPr>
          <w:rFonts w:ascii="Consolas" w:hAnsi="Consolas" w:cs="Courier New"/>
          <w:color w:val="006666"/>
          <w:sz w:val="17"/>
          <w:szCs w:val="17"/>
        </w:rPr>
        <w:t>0.0</w:t>
      </w:r>
    </w:p>
    <w:p w14:paraId="7EDCEF3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>] = dalpha2_dy</w:t>
      </w:r>
    </w:p>
    <w:p w14:paraId="7CD271FD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alpha[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, 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>] = dalpha2_dx</w:t>
      </w:r>
    </w:p>
    <w:p w14:paraId="306BE2B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35E6087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--- Assemble Sub-Matrices ---</w:t>
      </w:r>
    </w:p>
    <w:p w14:paraId="54DF594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uu</w:t>
      </w:r>
      <w:r>
        <w:rPr>
          <w:rFonts w:ascii="Consolas" w:hAnsi="Consolas" w:cs="Courier New"/>
          <w:color w:val="000000"/>
          <w:sz w:val="17"/>
          <w:szCs w:val="17"/>
        </w:rPr>
        <w:t xml:space="preserve"> += (B_std.T @ C @ B_std) * detJ * t * weight</w:t>
      </w:r>
    </w:p>
    <w:p w14:paraId="176FE9E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ua</w:t>
      </w:r>
      <w:r>
        <w:rPr>
          <w:rFonts w:ascii="Consolas" w:hAnsi="Consolas" w:cs="Courier New"/>
          <w:color w:val="000000"/>
          <w:sz w:val="17"/>
          <w:szCs w:val="17"/>
        </w:rPr>
        <w:t xml:space="preserve"> += (B_std.T @ C @ B_alpha) * detJ * t * weight</w:t>
      </w:r>
    </w:p>
    <w:p w14:paraId="3B6D343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au</w:t>
      </w:r>
      <w:r>
        <w:rPr>
          <w:rFonts w:ascii="Consolas" w:hAnsi="Consolas" w:cs="Courier New"/>
          <w:color w:val="000000"/>
          <w:sz w:val="17"/>
          <w:szCs w:val="17"/>
        </w:rPr>
        <w:t xml:space="preserve"> += (B_alpha.T @ C @ B_std) * detJ * t * weight</w:t>
      </w:r>
    </w:p>
    <w:p w14:paraId="6778C7A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2B91AF"/>
          <w:sz w:val="17"/>
          <w:szCs w:val="17"/>
        </w:rPr>
        <w:t>Kaa</w:t>
      </w:r>
      <w:r>
        <w:rPr>
          <w:rFonts w:ascii="Consolas" w:hAnsi="Consolas" w:cs="Courier New"/>
          <w:color w:val="000000"/>
          <w:sz w:val="17"/>
          <w:szCs w:val="17"/>
        </w:rPr>
        <w:t xml:space="preserve"> += (B_alpha.T @ C @ B_alpha) * detJ * t * weight</w:t>
      </w:r>
    </w:p>
    <w:p w14:paraId="1F90D2F9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1FA6AD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</w:t>
      </w:r>
      <w:r>
        <w:rPr>
          <w:rFonts w:ascii="Consolas" w:hAnsi="Consolas" w:cs="Courier New"/>
          <w:color w:val="008000"/>
          <w:sz w:val="17"/>
          <w:szCs w:val="17"/>
        </w:rPr>
        <w:t># B_matrices.append(B_std)</w:t>
      </w:r>
    </w:p>
    <w:p w14:paraId="4EE2299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std_list.append(B_std)</w:t>
      </w:r>
    </w:p>
    <w:p w14:paraId="5561DA5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inc_list.append(B_alpha)</w:t>
      </w:r>
    </w:p>
    <w:p w14:paraId="2601678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EEDD441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8000"/>
          <w:sz w:val="17"/>
          <w:szCs w:val="17"/>
        </w:rPr>
        <w:t># Static condensation</w:t>
      </w:r>
    </w:p>
    <w:p w14:paraId="24F48128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aa</w:t>
      </w:r>
      <w:r>
        <w:rPr>
          <w:rFonts w:ascii="Consolas" w:hAnsi="Consolas" w:cs="Courier New"/>
          <w:color w:val="000000"/>
          <w:sz w:val="17"/>
          <w:szCs w:val="17"/>
        </w:rPr>
        <w:t xml:space="preserve"> += </w:t>
      </w:r>
      <w:r>
        <w:rPr>
          <w:rFonts w:ascii="Consolas" w:hAnsi="Consolas" w:cs="Courier New"/>
          <w:color w:val="006666"/>
          <w:sz w:val="17"/>
          <w:szCs w:val="17"/>
        </w:rPr>
        <w:t>1e-10</w:t>
      </w:r>
      <w:r>
        <w:rPr>
          <w:rFonts w:ascii="Consolas" w:hAnsi="Consolas" w:cs="Courier New"/>
          <w:color w:val="000000"/>
          <w:sz w:val="17"/>
          <w:szCs w:val="17"/>
        </w:rPr>
        <w:t xml:space="preserve"> * np.eye(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000000"/>
          <w:sz w:val="17"/>
          <w:szCs w:val="17"/>
        </w:rPr>
        <w:t>)  </w:t>
      </w:r>
      <w:r>
        <w:rPr>
          <w:rFonts w:ascii="Consolas" w:hAnsi="Consolas" w:cs="Courier New"/>
          <w:color w:val="008000"/>
          <w:sz w:val="17"/>
          <w:szCs w:val="17"/>
        </w:rPr>
        <w:t># Stabilize</w:t>
      </w:r>
    </w:p>
    <w:p w14:paraId="530B903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aa_inv</w:t>
      </w:r>
      <w:r>
        <w:rPr>
          <w:rFonts w:ascii="Consolas" w:hAnsi="Consolas" w:cs="Courier New"/>
          <w:color w:val="000000"/>
          <w:sz w:val="17"/>
          <w:szCs w:val="17"/>
        </w:rPr>
        <w:t xml:space="preserve"> = np.linalg.inv(</w:t>
      </w:r>
      <w:r>
        <w:rPr>
          <w:rFonts w:ascii="Consolas" w:hAnsi="Consolas" w:cs="Courier New"/>
          <w:color w:val="2B91AF"/>
          <w:sz w:val="17"/>
          <w:szCs w:val="17"/>
        </w:rPr>
        <w:t>Kaa</w:t>
      </w:r>
      <w:r>
        <w:rPr>
          <w:rFonts w:ascii="Consolas" w:hAnsi="Consolas" w:cs="Courier New"/>
          <w:color w:val="000000"/>
          <w:sz w:val="17"/>
          <w:szCs w:val="17"/>
        </w:rPr>
        <w:t>)</w:t>
      </w:r>
    </w:p>
    <w:p w14:paraId="7DA80F53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2B91AF"/>
          <w:sz w:val="17"/>
          <w:szCs w:val="17"/>
        </w:rPr>
        <w:t>Ke_condensed</w:t>
      </w:r>
      <w:r>
        <w:rPr>
          <w:rFonts w:ascii="Consolas" w:hAnsi="Consolas" w:cs="Courier New"/>
          <w:color w:val="000000"/>
          <w:sz w:val="17"/>
          <w:szCs w:val="17"/>
        </w:rPr>
        <w:t xml:space="preserve"> = </w:t>
      </w:r>
      <w:r>
        <w:rPr>
          <w:rFonts w:ascii="Consolas" w:hAnsi="Consolas" w:cs="Courier New"/>
          <w:color w:val="2B91AF"/>
          <w:sz w:val="17"/>
          <w:szCs w:val="17"/>
        </w:rPr>
        <w:t>Kuu</w:t>
      </w:r>
      <w:r>
        <w:rPr>
          <w:rFonts w:ascii="Consolas" w:hAnsi="Consolas" w:cs="Courier New"/>
          <w:color w:val="000000"/>
          <w:sz w:val="17"/>
          <w:szCs w:val="17"/>
        </w:rPr>
        <w:t xml:space="preserve"> - </w:t>
      </w:r>
      <w:r>
        <w:rPr>
          <w:rFonts w:ascii="Consolas" w:hAnsi="Consolas" w:cs="Courier New"/>
          <w:color w:val="2B91AF"/>
          <w:sz w:val="17"/>
          <w:szCs w:val="17"/>
        </w:rPr>
        <w:t>Kua</w:t>
      </w:r>
      <w:r>
        <w:rPr>
          <w:rFonts w:ascii="Consolas" w:hAnsi="Consolas" w:cs="Courier New"/>
          <w:color w:val="000000"/>
          <w:sz w:val="17"/>
          <w:szCs w:val="17"/>
        </w:rPr>
        <w:t xml:space="preserve"> @ </w:t>
      </w:r>
      <w:r>
        <w:rPr>
          <w:rFonts w:ascii="Consolas" w:hAnsi="Consolas" w:cs="Courier New"/>
          <w:color w:val="2B91AF"/>
          <w:sz w:val="17"/>
          <w:szCs w:val="17"/>
        </w:rPr>
        <w:t>Kaa_inv</w:t>
      </w:r>
      <w:r>
        <w:rPr>
          <w:rFonts w:ascii="Consolas" w:hAnsi="Consolas" w:cs="Courier New"/>
          <w:color w:val="000000"/>
          <w:sz w:val="17"/>
          <w:szCs w:val="17"/>
        </w:rPr>
        <w:t xml:space="preserve"> @ </w:t>
      </w:r>
      <w:r>
        <w:rPr>
          <w:rFonts w:ascii="Consolas" w:hAnsi="Consolas" w:cs="Courier New"/>
          <w:color w:val="2B91AF"/>
          <w:sz w:val="17"/>
          <w:szCs w:val="17"/>
        </w:rPr>
        <w:t>Kau</w:t>
      </w:r>
    </w:p>
    <w:p w14:paraId="3360EDB2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</w:p>
    <w:p w14:paraId="288B99F6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eff_list = []</w:t>
      </w:r>
    </w:p>
    <w:p w14:paraId="0E9E331C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for</w:t>
      </w:r>
      <w:r>
        <w:rPr>
          <w:rFonts w:ascii="Consolas" w:hAnsi="Consolas" w:cs="Courier New"/>
          <w:color w:val="000000"/>
          <w:sz w:val="17"/>
          <w:szCs w:val="17"/>
        </w:rPr>
        <w:t xml:space="preserve"> B_std, B_alpha </w:t>
      </w:r>
      <w:r>
        <w:rPr>
          <w:rFonts w:ascii="Consolas" w:hAnsi="Consolas" w:cs="Courier New"/>
          <w:color w:val="0000FF"/>
          <w:sz w:val="17"/>
          <w:szCs w:val="17"/>
        </w:rPr>
        <w:t>in</w:t>
      </w:r>
      <w:r>
        <w:rPr>
          <w:rFonts w:ascii="Consolas" w:hAnsi="Consolas" w:cs="Courier New"/>
          <w:color w:val="000000"/>
          <w:sz w:val="17"/>
          <w:szCs w:val="17"/>
        </w:rPr>
        <w:t xml:space="preserve"> zip(B_std_list, B_inc_list):</w:t>
      </w:r>
    </w:p>
    <w:p w14:paraId="661B6A3F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    B_eff = B_std - B_alpha @ </w:t>
      </w:r>
      <w:r>
        <w:rPr>
          <w:rFonts w:ascii="Consolas" w:hAnsi="Consolas" w:cs="Courier New"/>
          <w:color w:val="2B91AF"/>
          <w:sz w:val="17"/>
          <w:szCs w:val="17"/>
        </w:rPr>
        <w:t>Kaa_inv</w:t>
      </w:r>
      <w:r>
        <w:rPr>
          <w:rFonts w:ascii="Consolas" w:hAnsi="Consolas" w:cs="Courier New"/>
          <w:color w:val="000000"/>
          <w:sz w:val="17"/>
          <w:szCs w:val="17"/>
        </w:rPr>
        <w:t xml:space="preserve"> @ </w:t>
      </w:r>
      <w:r>
        <w:rPr>
          <w:rFonts w:ascii="Consolas" w:hAnsi="Consolas" w:cs="Courier New"/>
          <w:color w:val="2B91AF"/>
          <w:sz w:val="17"/>
          <w:szCs w:val="17"/>
        </w:rPr>
        <w:t>Kau</w:t>
      </w:r>
    </w:p>
    <w:p w14:paraId="44C7F21D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    B_eff_list.append(B_eff)</w:t>
      </w:r>
    </w:p>
    <w:p w14:paraId="45A02CB5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CE0045B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   B_matrices = B_eff_list</w:t>
      </w:r>
    </w:p>
    <w:p w14:paraId="2913E06A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7A9515AD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r>
        <w:rPr>
          <w:rFonts w:ascii="Consolas" w:hAnsi="Consolas" w:cs="Courier New"/>
          <w:color w:val="0000FF"/>
          <w:sz w:val="17"/>
          <w:szCs w:val="17"/>
        </w:rPr>
        <w:t>return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2B91AF"/>
          <w:sz w:val="17"/>
          <w:szCs w:val="17"/>
        </w:rPr>
        <w:t>Ke_condensed</w:t>
      </w:r>
      <w:r>
        <w:rPr>
          <w:rFonts w:ascii="Consolas" w:hAnsi="Consolas" w:cs="Courier New"/>
          <w:color w:val="000000"/>
          <w:sz w:val="17"/>
          <w:szCs w:val="17"/>
        </w:rPr>
        <w:t>, B_matrices, C</w:t>
      </w:r>
    </w:p>
    <w:p w14:paraId="446D7F84" w14:textId="77777777" w:rsidR="00C51FEA" w:rsidRDefault="00C51FE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AEAE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149176063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25C6DDB8" w14:textId="77777777" w:rsidR="00C51FEA" w:rsidRDefault="00C51FEA" w:rsidP="00B432F9">
      <w:pPr>
        <w:rPr>
          <w:lang w:val="en-GB"/>
        </w:rPr>
      </w:pPr>
    </w:p>
    <w:p w14:paraId="150B622E" w14:textId="10714015" w:rsidR="00AB041D" w:rsidRDefault="00972A4C" w:rsidP="00AB041D">
      <w:pPr>
        <w:pStyle w:val="Heading7"/>
        <w:rPr>
          <w:lang w:val="en-GB"/>
        </w:rPr>
      </w:pPr>
      <w:bookmarkStart w:id="60" w:name="_Toc199362559"/>
      <w:r>
        <w:rPr>
          <w:lang w:val="en-GB"/>
        </w:rPr>
        <w:t>Setting ANSYS</w:t>
      </w:r>
      <w:bookmarkEnd w:id="60"/>
    </w:p>
    <w:p w14:paraId="50C26FBB" w14:textId="4D43B586" w:rsidR="00D95B5C" w:rsidRDefault="001D37CB" w:rsidP="00972A4C">
      <w:pPr>
        <w:rPr>
          <w:lang w:val="en-GB"/>
        </w:rPr>
      </w:pPr>
      <w:r>
        <w:rPr>
          <w:lang w:val="en-GB"/>
        </w:rPr>
        <w:t>Y</w:t>
      </w:r>
      <w:r w:rsidR="00D95B5C">
        <w:rPr>
          <w:lang w:val="en-GB"/>
        </w:rPr>
        <w:t xml:space="preserve">êu cầu ANSYS </w:t>
      </w:r>
      <w:r w:rsidR="00E375C1">
        <w:rPr>
          <w:lang w:val="en-GB"/>
        </w:rPr>
        <w:t>không thay đổi</w:t>
      </w:r>
      <w:r w:rsidR="00D95B5C">
        <w:rPr>
          <w:lang w:val="en-GB"/>
        </w:rPr>
        <w:t xml:space="preserve"> phương pháp integration </w:t>
      </w:r>
      <w:r w:rsidR="00E375C1">
        <w:rPr>
          <w:lang w:val="en-GB"/>
        </w:rPr>
        <w:t>được</w:t>
      </w:r>
      <w:r w:rsidR="00D95B5C">
        <w:rPr>
          <w:lang w:val="en-GB"/>
        </w:rPr>
        <w:t xml:space="preserve"> chỉ định</w:t>
      </w:r>
      <w:r>
        <w:rPr>
          <w:lang w:val="en-GB"/>
        </w:rPr>
        <w:t>:</w:t>
      </w:r>
    </w:p>
    <w:p w14:paraId="43248CCD" w14:textId="302BA827" w:rsidR="008A0C60" w:rsidRPr="008A0C60" w:rsidRDefault="00165486" w:rsidP="008A0C60">
      <w:pPr>
        <w:rPr>
          <w:lang w:val="en-GB"/>
        </w:rPr>
      </w:pPr>
      <w:r w:rsidRPr="00165486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BC16705" wp14:editId="6D14AB64">
                <wp:simplePos x="0" y="0"/>
                <wp:positionH relativeFrom="page">
                  <wp:align>center</wp:align>
                </wp:positionH>
                <wp:positionV relativeFrom="paragraph">
                  <wp:posOffset>14605</wp:posOffset>
                </wp:positionV>
                <wp:extent cx="3733800" cy="1238250"/>
                <wp:effectExtent l="0" t="0" r="19050" b="0"/>
                <wp:wrapNone/>
                <wp:docPr id="606674950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33800" cy="1238250"/>
                          <a:chOff x="0" y="0"/>
                          <a:chExt cx="4515480" cy="1438476"/>
                        </a:xfrm>
                      </wpg:grpSpPr>
                      <pic:pic xmlns:pic="http://schemas.openxmlformats.org/drawingml/2006/picture">
                        <pic:nvPicPr>
                          <pic:cNvPr id="171479936" name="Picture 171479936" descr="A screenshot of a computer&#10;&#10;AI-generated content may be incorrect.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5480" cy="14384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78582170" name="Rectangle 1178582170"/>
                        <wps:cNvSpPr/>
                        <wps:spPr>
                          <a:xfrm>
                            <a:off x="0" y="897038"/>
                            <a:ext cx="4515480" cy="186602"/>
                          </a:xfrm>
                          <a:prstGeom prst="rect">
                            <a:avLst/>
                          </a:prstGeom>
                          <a:solidFill>
                            <a:srgbClr val="FFFF00">
                              <a:alpha val="30196"/>
                            </a:srgb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5971A8" id="Group 1" o:spid="_x0000_s1026" style="position:absolute;margin-left:0;margin-top:1.15pt;width:294pt;height:97.5pt;z-index:251659264;mso-position-horizontal:center;mso-position-horizontal-relative:page;mso-width-relative:margin;mso-height-relative:margin" coordsize="45154,14384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">
                <v:shape id="Picture 171479936" o:spid="_x0000_s1027" type="#_x0000_t75" alt="A screenshot of a computer&#10;&#10;AI-generated content may be incorrect." style="position:absolute;width:45154;height:143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">
                  <v:imagedata r:id="rId59" o:title="A screenshot of a computer&#10;&#10;AI-generated content may be incorrect"/>
                </v:shape>
                <v:rect id="Rectangle 1178582170" o:spid="_x0000_s1028" style="position:absolute;top:8970;width:45154;height:18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" fillcolor="yellow" strokecolor="#0d0d0d [3069]" strokeweight="1pt">
                  <v:fill opacity="19789f"/>
                </v:rect>
                <w10:wrap anchorx="page"/>
              </v:group>
            </w:pict>
          </mc:Fallback>
        </mc:AlternateContent>
      </w:r>
    </w:p>
    <w:p w14:paraId="4D0D6316" w14:textId="77777777" w:rsidR="00D57EA0" w:rsidRDefault="00D57EA0" w:rsidP="00B432F9"/>
    <w:p w14:paraId="0DFCEFC0" w14:textId="70C111D3" w:rsidR="00AF2EE9" w:rsidRDefault="00AF2EE9" w:rsidP="00AF2EE9">
      <w:pPr>
        <w:jc w:val="center"/>
      </w:pPr>
    </w:p>
    <w:p w14:paraId="71C99872" w14:textId="49E85669" w:rsidR="001D43A5" w:rsidRDefault="001D43A5" w:rsidP="00AF2EE9">
      <w:pPr>
        <w:jc w:val="center"/>
      </w:pPr>
    </w:p>
    <w:p w14:paraId="4E0B5934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!   Commands inserted into this file will be executed just prior to the ANSYS SOLVE command.</w:t>
      </w:r>
    </w:p>
    <w:p w14:paraId="2469F7DC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!   These commands may supersede command settings set by Workbench.</w:t>
      </w:r>
    </w:p>
    <w:p w14:paraId="10566FD8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 </w:t>
      </w:r>
    </w:p>
    <w:p w14:paraId="5F0D586E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!   Active UNIT system in Workbench when this object was created:  Metric (m, kg, N, s, V, A)</w:t>
      </w:r>
    </w:p>
    <w:p w14:paraId="1E065F30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!   NOTE:  Any data that requires units (such as mass) is assumed to be in the consistent solver unit system.</w:t>
      </w:r>
    </w:p>
    <w:p w14:paraId="757E6523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CC00"/>
          <w:sz w:val="17"/>
          <w:szCs w:val="17"/>
        </w:rPr>
      </w:pPr>
      <w:r w:rsidRPr="00C35A01">
        <w:rPr>
          <w:rFonts w:ascii="Consolas" w:hAnsi="Consolas" w:cs="Courier New"/>
          <w:color w:val="006600"/>
          <w:sz w:val="17"/>
          <w:szCs w:val="17"/>
        </w:rPr>
        <w:t>!                See Solving Units in the help system for more information.</w:t>
      </w:r>
    </w:p>
    <w:p w14:paraId="0CFAF278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CC66"/>
          <w:sz w:val="17"/>
          <w:szCs w:val="17"/>
        </w:rPr>
      </w:pPr>
      <w:r w:rsidRPr="00C35A01">
        <w:rPr>
          <w:rFonts w:ascii="Consolas" w:hAnsi="Consolas" w:cs="Courier New"/>
          <w:color w:val="00CC66"/>
          <w:sz w:val="17"/>
          <w:szCs w:val="17"/>
        </w:rPr>
        <w:t> </w:t>
      </w:r>
    </w:p>
    <w:p w14:paraId="123497B9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6AD5B8B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1700C0"/>
          <w:sz w:val="17"/>
          <w:szCs w:val="17"/>
        </w:rPr>
      </w:pPr>
      <w:r w:rsidRPr="00C35A01">
        <w:rPr>
          <w:rFonts w:ascii="Consolas" w:hAnsi="Consolas" w:cs="Courier New"/>
          <w:color w:val="000088"/>
          <w:sz w:val="17"/>
          <w:szCs w:val="17"/>
        </w:rPr>
        <w:t>/PREP7</w:t>
      </w:r>
    </w:p>
    <w:p w14:paraId="439D93FA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F42A54E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lastRenderedPageBreak/>
        <w:t>*</w:t>
      </w:r>
      <w:r>
        <w:rPr>
          <w:rFonts w:ascii="Consolas" w:hAnsi="Consolas" w:cs="Courier New"/>
          <w:color w:val="000000"/>
          <w:sz w:val="17"/>
          <w:szCs w:val="17"/>
        </w:rPr>
        <w:t>DO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4</w:t>
      </w:r>
    </w:p>
    <w:p w14:paraId="0ACC5FC1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E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>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PLANE182       </w:t>
      </w:r>
    </w:p>
    <w:p w14:paraId="5D822E5A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KEYOP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000000"/>
          <w:sz w:val="17"/>
          <w:szCs w:val="17"/>
        </w:rPr>
        <w:t xml:space="preserve">     </w:t>
      </w:r>
      <w:r w:rsidRPr="00C35A01">
        <w:rPr>
          <w:rFonts w:ascii="Consolas" w:hAnsi="Consolas" w:cs="Courier New"/>
          <w:color w:val="006600"/>
          <w:sz w:val="17"/>
          <w:szCs w:val="17"/>
        </w:rPr>
        <w:t>! Element technology: KEYOPT(1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</w:p>
    <w:p w14:paraId="66391839" w14:textId="77777777" w:rsidR="00042302" w:rsidRPr="00C35A01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color w:val="006600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                        </w:t>
      </w:r>
      <w:r w:rsidRPr="00C35A01">
        <w:rPr>
          <w:rFonts w:ascii="Consolas" w:hAnsi="Consolas" w:cs="Courier New"/>
          <w:color w:val="006600"/>
          <w:sz w:val="17"/>
          <w:szCs w:val="17"/>
        </w:rPr>
        <w:t>! 0 -- Full integration with Bbar method</w:t>
      </w:r>
    </w:p>
    <w:p w14:paraId="37632144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                        </w:t>
      </w:r>
      <w:r w:rsidRPr="00C35A01">
        <w:rPr>
          <w:rFonts w:ascii="Consolas" w:hAnsi="Consolas" w:cs="Courier New"/>
          <w:color w:val="006600"/>
          <w:sz w:val="17"/>
          <w:szCs w:val="17"/>
        </w:rPr>
        <w:t>! 1 -- Uniform reduced integration with hourglass control</w:t>
      </w:r>
    </w:p>
    <w:p w14:paraId="71001062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                        </w:t>
      </w:r>
      <w:r w:rsidRPr="00C35A01">
        <w:rPr>
          <w:rFonts w:ascii="Consolas" w:hAnsi="Consolas" w:cs="Courier New"/>
          <w:color w:val="006600"/>
          <w:sz w:val="17"/>
          <w:szCs w:val="17"/>
        </w:rPr>
        <w:t>! 2 -- Enhanced strain formulation</w:t>
      </w:r>
    </w:p>
    <w:p w14:paraId="2A8161E9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                        </w:t>
      </w:r>
      <w:r w:rsidRPr="00C35A01">
        <w:rPr>
          <w:rFonts w:ascii="Consolas" w:hAnsi="Consolas" w:cs="Courier New"/>
          <w:color w:val="006600"/>
          <w:sz w:val="17"/>
          <w:szCs w:val="17"/>
        </w:rPr>
        <w:t>! 3 -- Simplified enhanced strain formulation</w:t>
      </w:r>
    </w:p>
    <w:p w14:paraId="4095E71C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</w:t>
      </w:r>
      <w:r w:rsidRPr="00E344FF">
        <w:rPr>
          <w:rFonts w:ascii="Consolas" w:hAnsi="Consolas" w:cs="Courier New"/>
          <w:color w:val="C45911" w:themeColor="accent2" w:themeShade="BF"/>
          <w:sz w:val="17"/>
          <w:szCs w:val="17"/>
        </w:rPr>
        <w:t>KEYOP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6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000000"/>
          <w:sz w:val="17"/>
          <w:szCs w:val="17"/>
        </w:rPr>
        <w:t xml:space="preserve">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0 -- no u-P (default)</w:t>
      </w:r>
    </w:p>
    <w:p w14:paraId="51CFF13E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</w:t>
      </w:r>
      <w:r w:rsidRPr="00E344FF">
        <w:rPr>
          <w:rFonts w:ascii="Consolas" w:hAnsi="Consolas" w:cs="Courier New"/>
          <w:color w:val="C45911" w:themeColor="accent2" w:themeShade="BF"/>
          <w:sz w:val="17"/>
          <w:szCs w:val="17"/>
        </w:rPr>
        <w:t>KEYOP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2</w:t>
      </w:r>
      <w:r>
        <w:rPr>
          <w:rFonts w:ascii="Consolas" w:hAnsi="Consolas" w:cs="Courier New"/>
          <w:color w:val="000000"/>
          <w:sz w:val="17"/>
          <w:szCs w:val="17"/>
        </w:rPr>
        <w:t xml:space="preserve">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2 -- Plane strain</w:t>
      </w:r>
    </w:p>
    <w:p w14:paraId="3166A9B9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 R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THICKNESS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Thickness for plane stress (if applicable)</w:t>
      </w:r>
    </w:p>
    <w:p w14:paraId="4A89DBA6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ENDDO</w:t>
      </w:r>
    </w:p>
    <w:p w14:paraId="25BC470C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42FE65BC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FINISH      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Exit preprocessor</w:t>
      </w:r>
    </w:p>
    <w:p w14:paraId="3491B6FD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525CBA5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 w:rsidRPr="00B85166">
        <w:rPr>
          <w:rFonts w:ascii="Consolas" w:hAnsi="Consolas" w:cs="Courier New"/>
          <w:color w:val="006600"/>
          <w:sz w:val="17"/>
          <w:szCs w:val="17"/>
        </w:rPr>
        <w:t>!!!!!!!!!!!!!!!!!!!!!!!!!!!!!!!!!!!!!!!!!!!!!!!!!!!!</w:t>
      </w:r>
    </w:p>
    <w:p w14:paraId="26025A93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 w:rsidRPr="00E344FF">
        <w:rPr>
          <w:rFonts w:ascii="Consolas" w:hAnsi="Consolas" w:cs="Courier New"/>
          <w:color w:val="000088"/>
          <w:sz w:val="17"/>
          <w:szCs w:val="17"/>
        </w:rPr>
        <w:t xml:space="preserve">/SOLU </w:t>
      </w:r>
      <w:r>
        <w:rPr>
          <w:rFonts w:ascii="Consolas" w:hAnsi="Consolas" w:cs="Courier New"/>
          <w:color w:val="000000"/>
          <w:sz w:val="17"/>
          <w:szCs w:val="17"/>
        </w:rPr>
        <w:t xml:space="preserve">      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Enter solution phase</w:t>
      </w:r>
    </w:p>
    <w:p w14:paraId="435986E1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C983888" w14:textId="77777777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 w:rsidRPr="00E344FF">
        <w:rPr>
          <w:rFonts w:ascii="Consolas" w:hAnsi="Consolas" w:cs="Courier New"/>
          <w:color w:val="000088"/>
          <w:sz w:val="17"/>
          <w:szCs w:val="17"/>
        </w:rPr>
        <w:t>EMATWRITE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YES</w:t>
      </w:r>
    </w:p>
    <w:p w14:paraId="56BDAE98" w14:textId="0E7F9262" w:rsidR="00042302" w:rsidRDefault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  <w:r w:rsidRPr="00E344FF">
        <w:rPr>
          <w:rFonts w:ascii="Consolas" w:hAnsi="Consolas" w:cs="Courier New"/>
          <w:color w:val="000088"/>
          <w:sz w:val="17"/>
          <w:szCs w:val="17"/>
        </w:rPr>
        <w:t>ERESX,</w:t>
      </w:r>
      <w:r>
        <w:rPr>
          <w:rFonts w:ascii="Consolas" w:hAnsi="Consolas" w:cs="Courier New"/>
          <w:color w:val="000000"/>
          <w:sz w:val="17"/>
          <w:szCs w:val="17"/>
        </w:rPr>
        <w:t xml:space="preserve"> YES       </w:t>
      </w:r>
      <w:r w:rsidRPr="00B85166">
        <w:rPr>
          <w:rFonts w:ascii="Consolas" w:hAnsi="Consolas" w:cs="Courier New"/>
          <w:color w:val="006600"/>
          <w:sz w:val="17"/>
          <w:szCs w:val="17"/>
        </w:rPr>
        <w:t>! YES/NO: Extrapolate/No-extrapolate, assign integration points values to neares</w:t>
      </w:r>
      <w:r w:rsidR="00E344FF">
        <w:rPr>
          <w:rFonts w:ascii="Consolas" w:hAnsi="Consolas" w:cs="Courier New"/>
          <w:color w:val="006600"/>
          <w:sz w:val="17"/>
          <w:szCs w:val="17"/>
        </w:rPr>
        <w:t>t</w:t>
      </w:r>
      <w:r w:rsidRPr="00B85166">
        <w:rPr>
          <w:rFonts w:ascii="Consolas" w:hAnsi="Consolas" w:cs="Courier New"/>
          <w:color w:val="006600"/>
          <w:sz w:val="17"/>
          <w:szCs w:val="17"/>
        </w:rPr>
        <w:t xml:space="preserve"> nodes</w:t>
      </w:r>
    </w:p>
    <w:p w14:paraId="6C2B069C" w14:textId="74D7412D" w:rsidR="00B07707" w:rsidRDefault="00B07707" w:rsidP="00042302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8897940"/>
        <w:rPr>
          <w:rFonts w:ascii="Consolas" w:hAnsi="Consolas" w:cs="Courier New"/>
          <w:sz w:val="17"/>
          <w:szCs w:val="17"/>
        </w:rPr>
      </w:pPr>
    </w:p>
    <w:p w14:paraId="26048BB5" w14:textId="77777777" w:rsidR="00963F4E" w:rsidRDefault="00963F4E" w:rsidP="00416437"/>
    <w:p w14:paraId="2A876E0F" w14:textId="4D613A40" w:rsidR="00A96E45" w:rsidRDefault="00963F4E" w:rsidP="00416437">
      <w:r w:rsidRPr="00963F4E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BC9E8EC" wp14:editId="0DF6BA99">
                <wp:simplePos x="0" y="0"/>
                <wp:positionH relativeFrom="page">
                  <wp:align>center</wp:align>
                </wp:positionH>
                <wp:positionV relativeFrom="paragraph">
                  <wp:posOffset>436880</wp:posOffset>
                </wp:positionV>
                <wp:extent cx="4352925" cy="2305050"/>
                <wp:effectExtent l="0" t="0" r="28575" b="0"/>
                <wp:wrapNone/>
                <wp:docPr id="9" name="Group 8">
                  <a:extLst xmlns:a="http://schemas.openxmlformats.org/drawingml/2006/main">
                    <a:ext uri="{FF2B5EF4-FFF2-40B4-BE49-F238E27FC236}">
                      <a16:creationId xmlns:a16="http://schemas.microsoft.com/office/drawing/2014/main" id="{44DD504E-4495-42C9-F12D-9675B22FB03F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52925" cy="2305050"/>
                          <a:chOff x="0" y="0"/>
                          <a:chExt cx="4352925" cy="2305050"/>
                        </a:xfrm>
                      </wpg:grpSpPr>
                      <pic:pic xmlns:pic="http://schemas.openxmlformats.org/drawingml/2006/picture">
                        <pic:nvPicPr>
                          <pic:cNvPr id="293108314" name="Picture 293108314" descr="A screenshot of a computer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63A0BFE6-8D76-AA50-F6BD-4BEBF47FE26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32390190" name="Rectangle 1632390190">
                          <a:extLst>
                            <a:ext uri="{FF2B5EF4-FFF2-40B4-BE49-F238E27FC236}">
                              <a16:creationId xmlns:a16="http://schemas.microsoft.com/office/drawing/2014/main" id="{685115D1-EC8F-E712-D0B4-0971A2AEC988}"/>
                            </a:ext>
                          </a:extLst>
                        </wps:cNvPr>
                        <wps:cNvSpPr/>
                        <wps:spPr>
                          <a:xfrm>
                            <a:off x="0" y="1411597"/>
                            <a:ext cx="4352925" cy="192900"/>
                          </a:xfrm>
                          <a:prstGeom prst="rect">
                            <a:avLst/>
                          </a:prstGeom>
                          <a:solidFill>
                            <a:srgbClr val="FFFF00">
                              <a:alpha val="30196"/>
                            </a:srgb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2DA019" id="Group 8" o:spid="_x0000_s1026" style="position:absolute;margin-left:0;margin-top:34.4pt;width:342.75pt;height:181.5pt;z-index:251661312;mso-position-horizontal:center;mso-position-horizontal-relative:page" coordsize="43529,23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">
                <v:shape id="Picture 293108314" o:spid="_x0000_s1027" type="#_x0000_t75" alt="A screenshot of a computer&#10;&#10;AI-generated content may be incorrect." style="position:absolute;width:43529;height:230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">
                  <v:imagedata r:id="rId61" o:title="A screenshot of a computer&#10;&#10;AI-generated content may be incorrect"/>
                </v:shape>
                <v:rect id="Rectangle 1632390190" o:spid="_x0000_s1028" style="position:absolute;top:14115;width:43529;height:19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" fillcolor="yellow" strokecolor="#0d0d0d [3069]" strokeweight="1pt">
                  <v:fill opacity="19789f"/>
                </v:rect>
                <w10:wrap anchorx="page"/>
              </v:group>
            </w:pict>
          </mc:Fallback>
        </mc:AlternateContent>
      </w:r>
      <w:r w:rsidR="003447DB">
        <w:t xml:space="preserve">Export </w:t>
      </w:r>
      <w:r w:rsidR="00471B46">
        <w:t>ma trận độ cứng và ma trận khối lượng:</w:t>
      </w:r>
    </w:p>
    <w:p w14:paraId="48E54F8C" w14:textId="2098EEE6" w:rsidR="00471B46" w:rsidRDefault="00105503" w:rsidP="00416437">
      <w:r w:rsidRPr="00105503">
        <w:t xml:space="preserve"> </w:t>
      </w:r>
    </w:p>
    <w:p w14:paraId="494C8482" w14:textId="77777777" w:rsidR="00963F4E" w:rsidRDefault="00963F4E" w:rsidP="00416437"/>
    <w:p w14:paraId="135FCC0E" w14:textId="77777777" w:rsidR="00963F4E" w:rsidRDefault="00963F4E" w:rsidP="00416437"/>
    <w:p w14:paraId="441C7F50" w14:textId="77777777" w:rsidR="00963F4E" w:rsidRDefault="00963F4E" w:rsidP="00416437"/>
    <w:p w14:paraId="6A4F4B3D" w14:textId="77777777" w:rsidR="00963F4E" w:rsidRDefault="00963F4E" w:rsidP="00416437"/>
    <w:p w14:paraId="3F37368A" w14:textId="77777777" w:rsidR="008745E2" w:rsidRDefault="008745E2" w:rsidP="00416437"/>
    <w:p w14:paraId="1ED57C50" w14:textId="168971E8" w:rsidR="008745E2" w:rsidRDefault="00963F4E" w:rsidP="00416437">
      <w:r w:rsidRPr="00963F4E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336D8A3" wp14:editId="4F29A43F">
                <wp:simplePos x="0" y="0"/>
                <wp:positionH relativeFrom="margin">
                  <wp:posOffset>529590</wp:posOffset>
                </wp:positionH>
                <wp:positionV relativeFrom="paragraph">
                  <wp:posOffset>351790</wp:posOffset>
                </wp:positionV>
                <wp:extent cx="4362450" cy="2333625"/>
                <wp:effectExtent l="0" t="0" r="19050" b="9525"/>
                <wp:wrapNone/>
                <wp:docPr id="10" name="Group 9">
                  <a:extLst xmlns:a="http://schemas.openxmlformats.org/drawingml/2006/main">
                    <a:ext uri="{FF2B5EF4-FFF2-40B4-BE49-F238E27FC236}">
                      <a16:creationId xmlns:a16="http://schemas.microsoft.com/office/drawing/2014/main" id="{C8B68DFD-2559-88F8-5433-F86652D145F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2450" cy="2333625"/>
                          <a:chOff x="0" y="0"/>
                          <a:chExt cx="4514851" cy="2266950"/>
                        </a:xfrm>
                      </wpg:grpSpPr>
                      <pic:pic xmlns:pic="http://schemas.openxmlformats.org/drawingml/2006/picture">
                        <pic:nvPicPr>
                          <pic:cNvPr id="1804711446" name="Picture 1804711446" descr="A screenshot of a computer program&#10;&#10;AI-generated content may be incorrect.">
                            <a:extLst>
                              <a:ext uri="{FF2B5EF4-FFF2-40B4-BE49-F238E27FC236}">
                                <a16:creationId xmlns:a16="http://schemas.microsoft.com/office/drawing/2014/main" id="{7D3E9C7B-E2E9-5AAF-0946-E99000521D8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12495229" name="Rectangle 1112495229">
                          <a:extLst>
                            <a:ext uri="{FF2B5EF4-FFF2-40B4-BE49-F238E27FC236}">
                              <a16:creationId xmlns:a16="http://schemas.microsoft.com/office/drawing/2014/main" id="{017A25BF-5CC1-FA64-1EF8-AE38CBC55FC8}"/>
                            </a:ext>
                          </a:extLst>
                        </wps:cNvPr>
                        <wps:cNvSpPr/>
                        <wps:spPr>
                          <a:xfrm>
                            <a:off x="1" y="1208167"/>
                            <a:ext cx="4514850" cy="192900"/>
                          </a:xfrm>
                          <a:prstGeom prst="rect">
                            <a:avLst/>
                          </a:prstGeom>
                          <a:solidFill>
                            <a:srgbClr val="FFFF00">
                              <a:alpha val="30196"/>
                            </a:srgb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B8B29A" id="Group 9" o:spid="_x0000_s1026" style="position:absolute;margin-left:41.7pt;margin-top:27.7pt;width:343.5pt;height:183.75pt;z-index:251663360;mso-position-horizontal-relative:margin;mso-width-relative:margin;mso-height-relative:margin" coordsize="45148,22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">
                <v:shape id="Picture 1804711446" o:spid="_x0000_s1027" type="#_x0000_t75" alt="A screenshot of a computer program&#10;&#10;AI-generated content may be incorrect." style="position:absolute;width:45148;height:22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">
                  <v:imagedata r:id="rId63" o:title="A screenshot of a computer program&#10;&#10;AI-generated content may be incorrect"/>
                </v:shape>
                <v:rect id="Rectangle 1112495229" o:spid="_x0000_s1028" style="position:absolute;top:12081;width:45148;height:19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" fillcolor="yellow" strokecolor="#0d0d0d [3069]" strokeweight="1pt">
                  <v:fill opacity="19789f"/>
                </v:rect>
                <w10:wrap anchorx="margin"/>
              </v:group>
            </w:pict>
          </mc:Fallback>
        </mc:AlternateContent>
      </w:r>
    </w:p>
    <w:p w14:paraId="76ED4310" w14:textId="08469331" w:rsidR="008745E2" w:rsidRPr="00CE3AF7" w:rsidRDefault="008745E2" w:rsidP="00416437"/>
    <w:p w14:paraId="1AAFF203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4C509159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6A2E47DD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52D08C34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770E2A14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15EC1EB4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498EBEF4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3BB3BBB3" w14:textId="77777777" w:rsidR="00215852" w:rsidRDefault="00215852">
      <w:pPr>
        <w:spacing w:before="0" w:after="160" w:line="259" w:lineRule="auto"/>
        <w:jc w:val="left"/>
        <w:rPr>
          <w:b/>
        </w:rPr>
      </w:pPr>
    </w:p>
    <w:p w14:paraId="4229B48D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lastRenderedPageBreak/>
        <w:t>!   Commands inserted into this file will be executed immediately after the ANSYS /POST1 command.</w:t>
      </w:r>
    </w:p>
    <w:p w14:paraId="55005E16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 </w:t>
      </w:r>
    </w:p>
    <w:p w14:paraId="0A265C2B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   Active UNIT system in Workbench when this object was created:  Metric (m, kg, N, s, V, A)</w:t>
      </w:r>
    </w:p>
    <w:p w14:paraId="7CAA9FDB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   NOTE:  Any data that requires units (such as mass) is assumed to be in the consistent solver unit system.</w:t>
      </w:r>
    </w:p>
    <w:p w14:paraId="38C38447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                See Solving Units in the help system for more information.</w:t>
      </w:r>
    </w:p>
    <w:p w14:paraId="3FB66B0A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 </w:t>
      </w:r>
    </w:p>
    <w:p w14:paraId="543530E7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Print the Full stiffness matrix</w:t>
      </w:r>
    </w:p>
    <w:p w14:paraId="17A1F8B2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D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K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88"/>
          <w:sz w:val="17"/>
          <w:szCs w:val="17"/>
        </w:rPr>
        <w:t>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il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STIFF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fetching the full stiffness matrix </w:t>
      </w:r>
      <w:r>
        <w:rPr>
          <w:rFonts w:ascii="Consolas" w:hAnsi="Consolas" w:cs="Courier New"/>
          <w:color w:val="000088"/>
          <w:sz w:val="17"/>
          <w:szCs w:val="17"/>
        </w:rPr>
        <w:t>from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 file</w:t>
      </w:r>
    </w:p>
    <w:p w14:paraId="3BCE71EC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K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Kdens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 xml:space="preserve">txt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converting the file obtained </w:t>
      </w:r>
      <w:r>
        <w:rPr>
          <w:rFonts w:ascii="Consolas" w:hAnsi="Consolas" w:cs="Courier New"/>
          <w:color w:val="000088"/>
          <w:sz w:val="17"/>
          <w:szCs w:val="17"/>
        </w:rPr>
        <w:t>into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txt format</w:t>
      </w:r>
    </w:p>
    <w:p w14:paraId="79F5397B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print the sparse stiffness matrix</w:t>
      </w:r>
    </w:p>
    <w:p w14:paraId="4FAB2037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S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KmatrixS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88"/>
          <w:sz w:val="17"/>
          <w:szCs w:val="17"/>
        </w:rPr>
        <w:t>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il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STIFF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fetching the sparse stiffness matrix </w:t>
      </w:r>
      <w:r>
        <w:rPr>
          <w:rFonts w:ascii="Consolas" w:hAnsi="Consolas" w:cs="Courier New"/>
          <w:color w:val="000088"/>
          <w:sz w:val="17"/>
          <w:szCs w:val="17"/>
        </w:rPr>
        <w:t>from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 file</w:t>
      </w:r>
    </w:p>
    <w:p w14:paraId="72FFB39F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KmatrixS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Kspars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txt</w:t>
      </w:r>
    </w:p>
    <w:p w14:paraId="569ACC34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print the nodal force matrix</w:t>
      </w:r>
    </w:p>
    <w:p w14:paraId="0B98C108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D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F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88"/>
          <w:sz w:val="17"/>
          <w:szCs w:val="17"/>
        </w:rPr>
        <w:t>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il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RHS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fetching the full force matrix </w:t>
      </w:r>
      <w:r>
        <w:rPr>
          <w:rFonts w:ascii="Consolas" w:hAnsi="Consolas" w:cs="Courier New"/>
          <w:color w:val="000088"/>
          <w:sz w:val="17"/>
          <w:szCs w:val="17"/>
        </w:rPr>
        <w:t>from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 file</w:t>
      </w:r>
    </w:p>
    <w:p w14:paraId="7E321716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F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FmatrixF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txt</w:t>
      </w:r>
    </w:p>
    <w:p w14:paraId="62AC9642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120D5824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Get the total number of elements</w:t>
      </w:r>
    </w:p>
    <w:p w14:paraId="24FB21B7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51492BA4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DO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6</w:t>
      </w:r>
    </w:p>
    <w:p w14:paraId="7F1C1B53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D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KMatrixEBuffer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E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'file.emat'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STIF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i</w:t>
      </w:r>
    </w:p>
    <w:p w14:paraId="74513CCE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 xml:space="preserve">    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KMatrixEBuffer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KMatrix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 xml:space="preserve">txt    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Print</w:t>
      </w:r>
      <w:r>
        <w:rPr>
          <w:rFonts w:ascii="Consolas" w:hAnsi="Consolas" w:cs="Courier New"/>
          <w:color w:val="000000"/>
          <w:sz w:val="17"/>
          <w:szCs w:val="17"/>
        </w:rPr>
        <w:t xml:space="preserve"> to the appended file </w:t>
      </w:r>
      <w:r>
        <w:rPr>
          <w:rFonts w:ascii="Consolas" w:hAnsi="Consolas" w:cs="Courier New"/>
          <w:color w:val="666600"/>
          <w:sz w:val="17"/>
          <w:szCs w:val="17"/>
        </w:rPr>
        <w:t>(</w:t>
      </w:r>
      <w:r>
        <w:rPr>
          <w:rFonts w:ascii="Consolas" w:hAnsi="Consolas" w:cs="Courier New"/>
          <w:color w:val="000088"/>
          <w:sz w:val="17"/>
          <w:szCs w:val="17"/>
        </w:rPr>
        <w:t>no</w:t>
      </w:r>
      <w:r>
        <w:rPr>
          <w:rFonts w:ascii="Consolas" w:hAnsi="Consolas" w:cs="Courier New"/>
          <w:color w:val="000000"/>
          <w:sz w:val="17"/>
          <w:szCs w:val="17"/>
        </w:rPr>
        <w:t xml:space="preserve"> filename specified</w:t>
      </w:r>
      <w:r>
        <w:rPr>
          <w:rFonts w:ascii="Consolas" w:hAnsi="Consolas" w:cs="Courier New"/>
          <w:color w:val="666600"/>
          <w:sz w:val="17"/>
          <w:szCs w:val="17"/>
        </w:rPr>
        <w:t>)</w:t>
      </w:r>
    </w:p>
    <w:p w14:paraId="6B969C33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ENDDO</w:t>
      </w:r>
    </w:p>
    <w:p w14:paraId="0BF349FD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000000"/>
          <w:sz w:val="17"/>
          <w:szCs w:val="17"/>
        </w:rPr>
        <w:t> </w:t>
      </w:r>
    </w:p>
    <w:p w14:paraId="0F6A3353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Print the Full mass matrix</w:t>
      </w:r>
    </w:p>
    <w:p w14:paraId="783FA468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D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M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88"/>
          <w:sz w:val="17"/>
          <w:szCs w:val="17"/>
        </w:rPr>
        <w:t>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il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MASS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fetching the full mass matrix </w:t>
      </w:r>
      <w:r>
        <w:rPr>
          <w:rFonts w:ascii="Consolas" w:hAnsi="Consolas" w:cs="Courier New"/>
          <w:color w:val="000088"/>
          <w:sz w:val="17"/>
          <w:szCs w:val="17"/>
        </w:rPr>
        <w:t>from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 file</w:t>
      </w:r>
    </w:p>
    <w:p w14:paraId="3C931EE5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MmatrixF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Mdens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txt</w:t>
      </w:r>
    </w:p>
    <w:p w14:paraId="73150D6E" w14:textId="77777777" w:rsidR="00544187" w:rsidRP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color w:val="006600"/>
          <w:sz w:val="17"/>
          <w:szCs w:val="17"/>
        </w:rPr>
      </w:pPr>
      <w:r w:rsidRPr="00544187">
        <w:rPr>
          <w:rFonts w:ascii="Consolas" w:hAnsi="Consolas" w:cs="Courier New"/>
          <w:color w:val="006600"/>
          <w:sz w:val="17"/>
          <w:szCs w:val="17"/>
        </w:rPr>
        <w:t>!print the sparse mass matrix</w:t>
      </w:r>
    </w:p>
    <w:p w14:paraId="09B137CA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SMA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0066"/>
          <w:sz w:val="17"/>
          <w:szCs w:val="17"/>
        </w:rPr>
        <w:t>MmatrixS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D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0088"/>
          <w:sz w:val="17"/>
          <w:szCs w:val="17"/>
        </w:rPr>
        <w:t>impor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fil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MASS </w:t>
      </w:r>
      <w:r>
        <w:rPr>
          <w:rFonts w:ascii="Consolas" w:hAnsi="Consolas" w:cs="Courier New"/>
          <w:color w:val="666600"/>
          <w:sz w:val="17"/>
          <w:szCs w:val="17"/>
        </w:rPr>
        <w:t>!</w:t>
      </w:r>
      <w:r>
        <w:rPr>
          <w:rFonts w:ascii="Consolas" w:hAnsi="Consolas" w:cs="Courier New"/>
          <w:color w:val="000000"/>
          <w:sz w:val="17"/>
          <w:szCs w:val="17"/>
        </w:rPr>
        <w:t xml:space="preserve">fetching the sparse mass matrix </w:t>
      </w:r>
      <w:r>
        <w:rPr>
          <w:rFonts w:ascii="Consolas" w:hAnsi="Consolas" w:cs="Courier New"/>
          <w:color w:val="000088"/>
          <w:sz w:val="17"/>
          <w:szCs w:val="17"/>
        </w:rPr>
        <w:t>from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ULL file</w:t>
      </w:r>
    </w:p>
    <w:p w14:paraId="6EB5F98D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>PRINT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MmatrixS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660066"/>
          <w:sz w:val="17"/>
          <w:szCs w:val="17"/>
        </w:rPr>
        <w:t>Msparse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txt</w:t>
      </w:r>
    </w:p>
    <w:p w14:paraId="563386C4" w14:textId="77777777" w:rsidR="00544187" w:rsidRDefault="0054418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2339086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color w:val="666600"/>
          <w:sz w:val="17"/>
          <w:szCs w:val="17"/>
        </w:rPr>
        <w:t> </w:t>
      </w:r>
    </w:p>
    <w:p w14:paraId="41FA90D2" w14:textId="77777777" w:rsidR="008100A6" w:rsidRDefault="008100A6" w:rsidP="000D700F"/>
    <w:p w14:paraId="5577DC69" w14:textId="77777777" w:rsidR="008100A6" w:rsidRDefault="008100A6" w:rsidP="008100A6">
      <w:pPr>
        <w:pStyle w:val="Heading7"/>
      </w:pPr>
      <w:bookmarkStart w:id="61" w:name="_Toc199362560"/>
      <w:r>
        <w:t>Kết quả ngoại suy – Full integration</w:t>
      </w:r>
      <w:bookmarkEnd w:id="61"/>
    </w:p>
    <w:p w14:paraId="35CE0055" w14:textId="77777777" w:rsidR="00B302C5" w:rsidRDefault="00B302C5" w:rsidP="00B302C5">
      <w:r>
        <w:rPr>
          <w:noProof/>
        </w:rPr>
        <w:drawing>
          <wp:inline distT="0" distB="0" distL="0" distR="0" wp14:anchorId="2744356B" wp14:editId="258E7AA4">
            <wp:extent cx="5800725" cy="2055929"/>
            <wp:effectExtent l="0" t="0" r="0" b="1905"/>
            <wp:docPr id="7313585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358526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806934" cy="205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C7693" w14:textId="77777777" w:rsidR="001F172E" w:rsidRDefault="001F172E" w:rsidP="001F172E">
      <w:pPr>
        <w:jc w:val="center"/>
      </w:pPr>
      <w:r>
        <w:rPr>
          <w:noProof/>
        </w:rPr>
        <w:lastRenderedPageBreak/>
        <w:drawing>
          <wp:inline distT="0" distB="0" distL="0" distR="0" wp14:anchorId="79BDA968" wp14:editId="4D69C406">
            <wp:extent cx="5322851" cy="4267200"/>
            <wp:effectExtent l="0" t="0" r="0" b="0"/>
            <wp:docPr id="1781812949" name="Picture 37" descr="A diagram of a rainbow colored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812949" name="Picture 37" descr="A diagram of a rainbow colored triang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998" cy="427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9626C" w14:textId="77777777" w:rsidR="001F172E" w:rsidRDefault="001F172E" w:rsidP="001F172E">
      <w:pPr>
        <w:jc w:val="center"/>
      </w:pPr>
      <w:r>
        <w:rPr>
          <w:noProof/>
        </w:rPr>
        <w:drawing>
          <wp:inline distT="0" distB="0" distL="0" distR="0" wp14:anchorId="45B5D888" wp14:editId="18553CDD">
            <wp:extent cx="5292725" cy="4238381"/>
            <wp:effectExtent l="0" t="0" r="3175" b="0"/>
            <wp:docPr id="1247824040" name="Picture 38" descr="A rainbow colored diagram with numbers and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24040" name="Picture 38" descr="A rainbow colored diagram with numbers and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761" cy="4256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FA4E2" w14:textId="77777777" w:rsidR="001F172E" w:rsidRDefault="001F172E" w:rsidP="001F172E">
      <w:pPr>
        <w:jc w:val="center"/>
      </w:pPr>
      <w:r>
        <w:rPr>
          <w:noProof/>
        </w:rPr>
        <w:lastRenderedPageBreak/>
        <w:drawing>
          <wp:inline distT="0" distB="0" distL="0" distR="0" wp14:anchorId="4BE40A29" wp14:editId="7B9C9027">
            <wp:extent cx="5185410" cy="4152444"/>
            <wp:effectExtent l="0" t="0" r="0" b="635"/>
            <wp:docPr id="1064684162" name="Picture 39" descr="A colorful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684162" name="Picture 39" descr="A colorful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5174" cy="4160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73396" w14:textId="77777777" w:rsidR="001F172E" w:rsidRDefault="001F172E" w:rsidP="001F172E">
      <w:pPr>
        <w:jc w:val="center"/>
      </w:pPr>
      <w:r>
        <w:rPr>
          <w:noProof/>
        </w:rPr>
        <w:drawing>
          <wp:inline distT="0" distB="0" distL="0" distR="0" wp14:anchorId="3188B45E" wp14:editId="09E68FD4">
            <wp:extent cx="5145405" cy="4116437"/>
            <wp:effectExtent l="0" t="0" r="0" b="0"/>
            <wp:docPr id="1084213032" name="Picture 40" descr="A colorful graph with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213032" name="Picture 40" descr="A colorful graph with numb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1" cy="4125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A247A" w14:textId="77777777" w:rsidR="001F172E" w:rsidRDefault="001F172E" w:rsidP="001F172E">
      <w:pPr>
        <w:jc w:val="center"/>
      </w:pPr>
      <w:r>
        <w:rPr>
          <w:noProof/>
        </w:rPr>
        <w:lastRenderedPageBreak/>
        <w:drawing>
          <wp:inline distT="0" distB="0" distL="0" distR="0" wp14:anchorId="0B7431E7" wp14:editId="4812D31F">
            <wp:extent cx="5111614" cy="4089404"/>
            <wp:effectExtent l="0" t="0" r="0" b="6350"/>
            <wp:docPr id="2062160875" name="Picture 41" descr="A colorful diagram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160875" name="Picture 41" descr="A colorful diagram of a graph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614" cy="4089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D0EA2" w14:textId="77777777" w:rsidR="001F172E" w:rsidRDefault="001F172E" w:rsidP="001F172E">
      <w:pPr>
        <w:jc w:val="center"/>
      </w:pPr>
      <w:r>
        <w:rPr>
          <w:noProof/>
        </w:rPr>
        <w:drawing>
          <wp:inline distT="0" distB="0" distL="0" distR="0" wp14:anchorId="4C7F8A5A" wp14:editId="04820EA1">
            <wp:extent cx="5095735" cy="4076700"/>
            <wp:effectExtent l="0" t="0" r="0" b="0"/>
            <wp:docPr id="510056503" name="Picture 42" descr="A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056503" name="Picture 42" descr="A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701" cy="4084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BAD19" w14:textId="77777777" w:rsidR="00C62F71" w:rsidRDefault="00C62F71" w:rsidP="001F172E">
      <w:pPr>
        <w:jc w:val="center"/>
      </w:pPr>
    </w:p>
    <w:p w14:paraId="5C13F59A" w14:textId="5B358A88" w:rsidR="002B3082" w:rsidRDefault="00C62F71" w:rsidP="001F172E">
      <w:pPr>
        <w:jc w:val="center"/>
      </w:pPr>
      <w:r>
        <w:rPr>
          <w:noProof/>
        </w:rPr>
        <w:lastRenderedPageBreak/>
        <w:drawing>
          <wp:inline distT="0" distB="0" distL="0" distR="0" wp14:anchorId="506A56F8" wp14:editId="7C0611B7">
            <wp:extent cx="5760085" cy="2228850"/>
            <wp:effectExtent l="0" t="0" r="0" b="0"/>
            <wp:docPr id="2803745" name="Picture 1" descr="A table of numbers and symbol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3745" name="Picture 1" descr="A table of numbers and symbols&#10;&#10;AI-generated content may be incorrect.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B15EF">
        <w:rPr>
          <w:noProof/>
        </w:rPr>
        <w:drawing>
          <wp:inline distT="0" distB="0" distL="0" distR="0" wp14:anchorId="30915A3D" wp14:editId="40B760D2">
            <wp:extent cx="5489575" cy="4386939"/>
            <wp:effectExtent l="0" t="0" r="0" b="0"/>
            <wp:docPr id="1353948961" name="Picture 48" descr="A diagram of a number of colored squar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948961" name="Picture 48" descr="A diagram of a number of colored square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797" cy="4396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5EF">
        <w:rPr>
          <w:noProof/>
        </w:rPr>
        <w:lastRenderedPageBreak/>
        <w:drawing>
          <wp:inline distT="0" distB="0" distL="0" distR="0" wp14:anchorId="533FB5D8" wp14:editId="7A9B4D90">
            <wp:extent cx="5483225" cy="4390933"/>
            <wp:effectExtent l="0" t="0" r="3175" b="0"/>
            <wp:docPr id="2081013263" name="Picture 47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013263" name="Picture 47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563" cy="4402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5EF">
        <w:rPr>
          <w:noProof/>
        </w:rPr>
        <w:drawing>
          <wp:inline distT="0" distB="0" distL="0" distR="0" wp14:anchorId="4E2FF795" wp14:editId="385D6382">
            <wp:extent cx="5438935" cy="4355465"/>
            <wp:effectExtent l="0" t="0" r="9525" b="6985"/>
            <wp:docPr id="1956708371" name="Picture 46" descr="A diagram of a multicolored rectangular objec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708371" name="Picture 46" descr="A diagram of a multicolored rectangular objec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021" cy="4358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5EF">
        <w:rPr>
          <w:noProof/>
        </w:rPr>
        <w:lastRenderedPageBreak/>
        <w:drawing>
          <wp:inline distT="0" distB="0" distL="0" distR="0" wp14:anchorId="213A0059" wp14:editId="2951F689">
            <wp:extent cx="5407025" cy="4329910"/>
            <wp:effectExtent l="0" t="0" r="3175" b="0"/>
            <wp:docPr id="1113269439" name="Picture 45" descr="A rainbow colored diagram with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269439" name="Picture 45" descr="A rainbow colored diagram with numb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707" cy="433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5EF">
        <w:rPr>
          <w:noProof/>
        </w:rPr>
        <w:drawing>
          <wp:inline distT="0" distB="0" distL="0" distR="0" wp14:anchorId="492C1B6A" wp14:editId="4EB441A6">
            <wp:extent cx="5385435" cy="4322122"/>
            <wp:effectExtent l="0" t="0" r="5715" b="2540"/>
            <wp:docPr id="438405446" name="Picture 44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05446" name="Picture 44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436" cy="4333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5EF">
        <w:rPr>
          <w:noProof/>
        </w:rPr>
        <w:lastRenderedPageBreak/>
        <w:drawing>
          <wp:inline distT="0" distB="0" distL="0" distR="0" wp14:anchorId="3C249D7B" wp14:editId="21FFCFFA">
            <wp:extent cx="5334733" cy="4276725"/>
            <wp:effectExtent l="0" t="0" r="0" b="0"/>
            <wp:docPr id="1028657059" name="Picture 43" descr="A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657059" name="Picture 43" descr="A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147" cy="428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179A" w:rsidRPr="0071179A">
        <w:t xml:space="preserve"> </w:t>
      </w:r>
      <w:r w:rsidR="0071179A">
        <w:rPr>
          <w:noProof/>
        </w:rPr>
        <w:drawing>
          <wp:inline distT="0" distB="0" distL="0" distR="0" wp14:anchorId="45F579E4" wp14:editId="45C0A538">
            <wp:extent cx="5649595" cy="4519800"/>
            <wp:effectExtent l="0" t="0" r="8255" b="0"/>
            <wp:docPr id="1065810352" name="Picture 55" descr="A screenshot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810352" name="Picture 55" descr="A screenshot of a graph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045" cy="4535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7253D" w14:textId="47A076E4" w:rsidR="002B3082" w:rsidRDefault="002B3082" w:rsidP="002B3082">
      <w:pPr>
        <w:pStyle w:val="Heading7"/>
      </w:pPr>
      <w:bookmarkStart w:id="62" w:name="_Toc199362561"/>
      <w:r>
        <w:lastRenderedPageBreak/>
        <w:t>Kết quả ngoại suy – Incompatible mode</w:t>
      </w:r>
      <w:bookmarkEnd w:id="62"/>
    </w:p>
    <w:p w14:paraId="09644905" w14:textId="77777777" w:rsidR="0071179A" w:rsidRDefault="00182B01" w:rsidP="0071179A">
      <w:pPr>
        <w:jc w:val="center"/>
      </w:pPr>
      <w:r>
        <w:rPr>
          <w:noProof/>
        </w:rPr>
        <w:drawing>
          <wp:inline distT="0" distB="0" distL="0" distR="0" wp14:anchorId="74F432A4" wp14:editId="058263A2">
            <wp:extent cx="5760085" cy="2244725"/>
            <wp:effectExtent l="0" t="0" r="0" b="3175"/>
            <wp:docPr id="16926705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670534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24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2076">
        <w:rPr>
          <w:noProof/>
        </w:rPr>
        <w:drawing>
          <wp:inline distT="0" distB="0" distL="0" distR="0" wp14:anchorId="6EB677F2" wp14:editId="49B01086">
            <wp:extent cx="5631235" cy="4495800"/>
            <wp:effectExtent l="0" t="0" r="7620" b="0"/>
            <wp:docPr id="2132306263" name="Picture 54" descr="A rainbow colored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306263" name="Picture 54" descr="A rainbow colored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754" cy="4504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076">
        <w:rPr>
          <w:noProof/>
        </w:rPr>
        <w:lastRenderedPageBreak/>
        <w:drawing>
          <wp:inline distT="0" distB="0" distL="0" distR="0" wp14:anchorId="69246A82" wp14:editId="6BEDECDE">
            <wp:extent cx="5464821" cy="4371975"/>
            <wp:effectExtent l="0" t="0" r="2540" b="0"/>
            <wp:docPr id="1278061554" name="Picture 53" descr="A rainbow colored diagram with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061554" name="Picture 53" descr="A rainbow colored diagram with numb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649" cy="4387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076">
        <w:rPr>
          <w:noProof/>
        </w:rPr>
        <w:drawing>
          <wp:inline distT="0" distB="0" distL="0" distR="0" wp14:anchorId="3516F723" wp14:editId="262ED14E">
            <wp:extent cx="5452277" cy="4352925"/>
            <wp:effectExtent l="0" t="0" r="0" b="0"/>
            <wp:docPr id="1186759418" name="Picture 52" descr="A diagram of a color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759418" name="Picture 52" descr="A diagram of a color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835" cy="435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076">
        <w:rPr>
          <w:noProof/>
        </w:rPr>
        <w:lastRenderedPageBreak/>
        <w:drawing>
          <wp:inline distT="0" distB="0" distL="0" distR="0" wp14:anchorId="4D13C17F" wp14:editId="1B98843E">
            <wp:extent cx="5343779" cy="4279265"/>
            <wp:effectExtent l="0" t="0" r="9525" b="6985"/>
            <wp:docPr id="1671007333" name="Picture 51" descr="A rainbow colored diagram with numbers and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007333" name="Picture 51" descr="A rainbow colored diagram with numbers and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7979" cy="4282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076">
        <w:rPr>
          <w:noProof/>
        </w:rPr>
        <w:drawing>
          <wp:inline distT="0" distB="0" distL="0" distR="0" wp14:anchorId="09F2FF6E" wp14:editId="5DEA3097">
            <wp:extent cx="5325542" cy="4264660"/>
            <wp:effectExtent l="0" t="0" r="8890" b="2540"/>
            <wp:docPr id="917224740" name="Picture 50" descr="A colorful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224740" name="Picture 50" descr="A colorful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64" cy="4273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076">
        <w:rPr>
          <w:noProof/>
        </w:rPr>
        <w:lastRenderedPageBreak/>
        <w:drawing>
          <wp:inline distT="0" distB="0" distL="0" distR="0" wp14:anchorId="4A3DCDB7" wp14:editId="0B5E0DFC">
            <wp:extent cx="5293360" cy="4243558"/>
            <wp:effectExtent l="0" t="0" r="2540" b="5080"/>
            <wp:docPr id="1017813148" name="Picture 49" descr="A diagram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813148" name="Picture 49" descr="A diagram of a graph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364" cy="4251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56258" w14:textId="77777777" w:rsidR="0011030F" w:rsidRDefault="0011030F" w:rsidP="0071179A">
      <w:pPr>
        <w:jc w:val="center"/>
      </w:pPr>
    </w:p>
    <w:p w14:paraId="385E63F8" w14:textId="77777777" w:rsidR="0011030F" w:rsidRDefault="0011030F" w:rsidP="0071179A">
      <w:pPr>
        <w:jc w:val="center"/>
      </w:pPr>
    </w:p>
    <w:p w14:paraId="38146815" w14:textId="77777777" w:rsidR="0011030F" w:rsidRDefault="0011030F" w:rsidP="0071179A">
      <w:pPr>
        <w:jc w:val="center"/>
      </w:pPr>
    </w:p>
    <w:p w14:paraId="28F75911" w14:textId="77777777" w:rsidR="0011030F" w:rsidRDefault="0011030F" w:rsidP="0071179A">
      <w:pPr>
        <w:jc w:val="center"/>
      </w:pPr>
    </w:p>
    <w:p w14:paraId="04C668F7" w14:textId="77777777" w:rsidR="0011030F" w:rsidRDefault="0011030F" w:rsidP="0071179A">
      <w:pPr>
        <w:jc w:val="center"/>
      </w:pPr>
      <w:r>
        <w:rPr>
          <w:noProof/>
        </w:rPr>
        <w:drawing>
          <wp:inline distT="0" distB="0" distL="0" distR="0" wp14:anchorId="56E4414C" wp14:editId="0F8535F4">
            <wp:extent cx="5760085" cy="2238375"/>
            <wp:effectExtent l="0" t="0" r="0" b="9525"/>
            <wp:docPr id="1688747975" name="Picture 1" descr="A table of numbers with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747975" name="Picture 1" descr="A table of numbers with text&#10;&#10;AI-generated content may be incorrect.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F401B" w14:textId="77777777" w:rsidR="0011030F" w:rsidRDefault="0011030F" w:rsidP="0071179A">
      <w:pPr>
        <w:jc w:val="center"/>
      </w:pPr>
    </w:p>
    <w:p w14:paraId="003338C4" w14:textId="77777777" w:rsidR="0011030F" w:rsidRDefault="0011030F" w:rsidP="0071179A">
      <w:pPr>
        <w:jc w:val="center"/>
      </w:pPr>
    </w:p>
    <w:p w14:paraId="02F4102C" w14:textId="77777777" w:rsidR="0038708A" w:rsidRDefault="0038708A" w:rsidP="0071179A">
      <w:pPr>
        <w:jc w:val="center"/>
      </w:pPr>
      <w:r>
        <w:rPr>
          <w:noProof/>
        </w:rPr>
        <w:lastRenderedPageBreak/>
        <w:drawing>
          <wp:inline distT="0" distB="0" distL="0" distR="0" wp14:anchorId="57EDC7E8" wp14:editId="09734112">
            <wp:extent cx="5376343" cy="4314825"/>
            <wp:effectExtent l="0" t="0" r="0" b="0"/>
            <wp:docPr id="554728043" name="Picture 62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728043" name="Picture 62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5744" cy="432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B3229" w14:textId="77777777" w:rsidR="007160EF" w:rsidRDefault="0038708A" w:rsidP="0071179A">
      <w:pPr>
        <w:jc w:val="center"/>
      </w:pPr>
      <w:r>
        <w:rPr>
          <w:noProof/>
        </w:rPr>
        <w:drawing>
          <wp:inline distT="0" distB="0" distL="0" distR="0" wp14:anchorId="2C0D62B7" wp14:editId="405DDB58">
            <wp:extent cx="5375556" cy="4304710"/>
            <wp:effectExtent l="0" t="0" r="0" b="635"/>
            <wp:docPr id="522531886" name="Picture 63" descr="A rainbow colored diagram with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531886" name="Picture 63" descr="A rainbow colored diagram with numb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5431" cy="4312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0EA88" w14:textId="77777777" w:rsidR="007160EF" w:rsidRDefault="007160EF" w:rsidP="0071179A">
      <w:pPr>
        <w:jc w:val="center"/>
      </w:pPr>
      <w:r>
        <w:rPr>
          <w:noProof/>
        </w:rPr>
        <w:lastRenderedPageBreak/>
        <w:drawing>
          <wp:inline distT="0" distB="0" distL="0" distR="0" wp14:anchorId="5A94DACD" wp14:editId="239FA46A">
            <wp:extent cx="5331885" cy="4269740"/>
            <wp:effectExtent l="0" t="0" r="2540" b="0"/>
            <wp:docPr id="153315684" name="Picture 64" descr="A diagram of a multicolored rectangular objec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15684" name="Picture 64" descr="A diagram of a multicolored rectangular objec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128" cy="4272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8B5B9" w14:textId="77777777" w:rsidR="007160EF" w:rsidRDefault="007160EF" w:rsidP="0071179A">
      <w:pPr>
        <w:jc w:val="center"/>
      </w:pPr>
      <w:r>
        <w:rPr>
          <w:noProof/>
        </w:rPr>
        <w:drawing>
          <wp:inline distT="0" distB="0" distL="0" distR="0" wp14:anchorId="24085DC7" wp14:editId="4645336A">
            <wp:extent cx="5318201" cy="4258782"/>
            <wp:effectExtent l="0" t="0" r="0" b="8890"/>
            <wp:docPr id="326416463" name="Picture 65" descr="A rainbow colored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416463" name="Picture 65" descr="A rainbow colored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341" cy="4277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913F7" w14:textId="77777777" w:rsidR="007160EF" w:rsidRDefault="007160EF" w:rsidP="0071179A">
      <w:pPr>
        <w:jc w:val="center"/>
      </w:pPr>
      <w:r>
        <w:rPr>
          <w:noProof/>
        </w:rPr>
        <w:lastRenderedPageBreak/>
        <w:drawing>
          <wp:inline distT="0" distB="0" distL="0" distR="0" wp14:anchorId="36719CD3" wp14:editId="68415861">
            <wp:extent cx="5293360" cy="4230136"/>
            <wp:effectExtent l="0" t="0" r="2540" b="0"/>
            <wp:docPr id="1704319834" name="Picture 66" descr="A diagram of a number of colored squar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319834" name="Picture 66" descr="A diagram of a number of colored square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737" cy="4235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333FD" w14:textId="7A7E659F" w:rsidR="00830848" w:rsidRDefault="007160EF" w:rsidP="0071179A">
      <w:pPr>
        <w:jc w:val="center"/>
      </w:pPr>
      <w:r>
        <w:rPr>
          <w:noProof/>
        </w:rPr>
        <w:drawing>
          <wp:inline distT="0" distB="0" distL="0" distR="0" wp14:anchorId="027D240A" wp14:editId="20B6A6BA">
            <wp:extent cx="5320474" cy="4265295"/>
            <wp:effectExtent l="0" t="0" r="0" b="1905"/>
            <wp:docPr id="1976091281" name="Picture 67" descr="A diagram of a sca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091281" name="Picture 67" descr="A diagram of a scal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730" cy="427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0848">
        <w:br w:type="page"/>
      </w:r>
    </w:p>
    <w:p w14:paraId="102825A3" w14:textId="77777777" w:rsidR="003F14EA" w:rsidRDefault="002C5B5E" w:rsidP="00A96E45">
      <w:pPr>
        <w:rPr>
          <w:rFonts w:asciiTheme="minorHAnsi" w:hAnsiTheme="minorHAnsi"/>
          <w:noProof/>
          <w:color w:val="auto"/>
          <w:sz w:val="22"/>
        </w:rPr>
      </w:pPr>
      <w:r w:rsidRPr="00F23E1B">
        <w:rPr>
          <w:b/>
        </w:rPr>
        <w:lastRenderedPageBreak/>
        <w:t>TÀI LIỆU THAM KHẢO</w:t>
      </w:r>
      <w:r w:rsidR="0080507C">
        <w:rPr>
          <w:b/>
        </w:rPr>
        <w:fldChar w:fldCharType="begin"/>
      </w:r>
      <w:r w:rsidR="0080507C" w:rsidRPr="00F23E1B">
        <w:rPr>
          <w:b/>
        </w:rPr>
        <w:instrText xml:space="preserve"> BIBLIOGRAPHY  \l 1033 </w:instrText>
      </w:r>
      <w:r w:rsidR="0080507C">
        <w:rPr>
          <w:b/>
        </w:rP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9"/>
        <w:gridCol w:w="8692"/>
      </w:tblGrid>
      <w:tr w:rsidR="003F14EA" w14:paraId="28591361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2C68248F" w14:textId="5DD003A1" w:rsidR="003F14EA" w:rsidRDefault="003F14EA">
            <w:pPr>
              <w:pStyle w:val="Bibliography"/>
              <w:rPr>
                <w:noProof/>
                <w:sz w:val="24"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324F5412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ANSYS, Inc., ANSYS CFX-Solver Theory Guide, ANSYS, Inc., 2017. </w:t>
            </w:r>
          </w:p>
        </w:tc>
      </w:tr>
      <w:tr w:rsidR="003F14EA" w14:paraId="4495DDAE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7C4925BC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2] </w:t>
            </w:r>
          </w:p>
        </w:tc>
        <w:tc>
          <w:tcPr>
            <w:tcW w:w="0" w:type="auto"/>
            <w:hideMark/>
          </w:tcPr>
          <w:p w14:paraId="1D3991AA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ANSYS, Inc., ANSYS CFX Introduction, ANSYS, Inc., 2017. </w:t>
            </w:r>
          </w:p>
        </w:tc>
      </w:tr>
      <w:tr w:rsidR="003F14EA" w14:paraId="06C3C81A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44663B85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14:paraId="210638F5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ANSYS, Inc., "ANSYS Mechanical APDL Element Reference," ANSYS, Inc., 2011. </w:t>
            </w:r>
          </w:p>
        </w:tc>
      </w:tr>
      <w:tr w:rsidR="003F14EA" w14:paraId="6EAC9F35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1FE050A9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4] </w:t>
            </w:r>
          </w:p>
        </w:tc>
        <w:tc>
          <w:tcPr>
            <w:tcW w:w="0" w:type="auto"/>
            <w:hideMark/>
          </w:tcPr>
          <w:p w14:paraId="7B83143F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ANSYS, Inc., "ANSYS Mechanical APDL Command Reference," ANSYS, Inc., 2010. </w:t>
            </w:r>
          </w:p>
        </w:tc>
      </w:tr>
      <w:tr w:rsidR="003F14EA" w14:paraId="6E398BAD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6F64AADD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5] </w:t>
            </w:r>
          </w:p>
        </w:tc>
        <w:tc>
          <w:tcPr>
            <w:tcW w:w="0" w:type="auto"/>
            <w:hideMark/>
          </w:tcPr>
          <w:p w14:paraId="03FBCECF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A. F. Bower, Applied Mechanics of Solids, ISBN 978-1439802472: CRC Press, 2009. </w:t>
            </w:r>
          </w:p>
        </w:tc>
      </w:tr>
      <w:tr w:rsidR="003F14EA" w14:paraId="2574649D" w14:textId="77777777">
        <w:trPr>
          <w:divId w:val="1620447891"/>
          <w:tblCellSpacing w:w="15" w:type="dxa"/>
        </w:trPr>
        <w:tc>
          <w:tcPr>
            <w:tcW w:w="50" w:type="pct"/>
            <w:hideMark/>
          </w:tcPr>
          <w:p w14:paraId="30B059B2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[6] </w:t>
            </w:r>
          </w:p>
        </w:tc>
        <w:tc>
          <w:tcPr>
            <w:tcW w:w="0" w:type="auto"/>
            <w:hideMark/>
          </w:tcPr>
          <w:p w14:paraId="786DC03A" w14:textId="77777777" w:rsidR="003F14EA" w:rsidRDefault="003F14EA">
            <w:pPr>
              <w:pStyle w:val="Bibliography"/>
              <w:rPr>
                <w:noProof/>
              </w:rPr>
            </w:pPr>
            <w:r>
              <w:rPr>
                <w:noProof/>
              </w:rPr>
              <w:t xml:space="preserve">K.-J. Bathe, Finite Element Procedures, ISBN 0-13-301458-4: Prentice Hall, 1996. </w:t>
            </w:r>
          </w:p>
        </w:tc>
      </w:tr>
    </w:tbl>
    <w:p w14:paraId="7D44921B" w14:textId="77777777" w:rsidR="003F14EA" w:rsidRDefault="003F14EA">
      <w:pPr>
        <w:divId w:val="1620447891"/>
        <w:rPr>
          <w:rFonts w:eastAsia="Times New Roman"/>
          <w:noProof/>
        </w:rPr>
      </w:pPr>
    </w:p>
    <w:p w14:paraId="09339954" w14:textId="77777777" w:rsidR="005A54C2" w:rsidRPr="00780CA3" w:rsidRDefault="0080507C" w:rsidP="00A96E45">
      <w:r>
        <w:fldChar w:fldCharType="end"/>
      </w:r>
    </w:p>
    <w:sectPr w:rsidR="005A54C2" w:rsidRPr="00780CA3" w:rsidSect="007042B0">
      <w:pgSz w:w="11906" w:h="16838" w:code="9"/>
      <w:pgMar w:top="1418" w:right="1134" w:bottom="1418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E7F6E3" w14:textId="77777777" w:rsidR="0061620F" w:rsidRDefault="0061620F" w:rsidP="00D62803">
      <w:pPr>
        <w:spacing w:before="0" w:after="0" w:line="240" w:lineRule="auto"/>
      </w:pPr>
      <w:r>
        <w:separator/>
      </w:r>
    </w:p>
  </w:endnote>
  <w:endnote w:type="continuationSeparator" w:id="0">
    <w:p w14:paraId="0AA0C73B" w14:textId="77777777" w:rsidR="0061620F" w:rsidRDefault="0061620F" w:rsidP="00D62803">
      <w:pPr>
        <w:spacing w:before="0" w:after="0" w:line="240" w:lineRule="auto"/>
      </w:pPr>
      <w:r>
        <w:continuationSeparator/>
      </w:r>
    </w:p>
  </w:endnote>
  <w:endnote w:type="continuationNotice" w:id="1">
    <w:p w14:paraId="28474196" w14:textId="77777777" w:rsidR="0061620F" w:rsidRDefault="0061620F">
      <w:pPr>
        <w:spacing w:before="0"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ptos Narrow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C8767" w14:textId="77777777" w:rsidR="00F538AD" w:rsidRDefault="00F538AD" w:rsidP="007873D7">
    <w:pPr>
      <w:pStyle w:val="Footer"/>
      <w:pBdr>
        <w:top w:val="single" w:sz="4" w:space="1" w:color="auto"/>
      </w:pBdr>
      <w:jc w:val="center"/>
    </w:pPr>
    <w:r>
      <w:t xml:space="preserve">Trang </w:t>
    </w:r>
    <w:r>
      <w:fldChar w:fldCharType="begin"/>
    </w:r>
    <w:r>
      <w:instrText xml:space="preserve"> PAGE  \* roman  \* MERGEFORMAT </w:instrText>
    </w:r>
    <w:r>
      <w:fldChar w:fldCharType="separate"/>
    </w:r>
    <w:r>
      <w:rPr>
        <w:noProof/>
      </w:rPr>
      <w:t>i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6C0EF5" w14:textId="37892BE0" w:rsidR="00F538AD" w:rsidRDefault="00F538AD" w:rsidP="007873D7">
    <w:pPr>
      <w:pStyle w:val="Footer"/>
      <w:pBdr>
        <w:top w:val="single" w:sz="4" w:space="1" w:color="auto"/>
      </w:pBdr>
      <w:jc w:val="center"/>
    </w:pPr>
    <w:r>
      <w:t>Trang</w:t>
    </w:r>
    <w:r w:rsidR="00280D07">
      <w:t xml:space="preserve"> </w:t>
    </w:r>
    <w:r w:rsidR="00280D07">
      <w:fldChar w:fldCharType="begin"/>
    </w:r>
    <w:r w:rsidR="00280D07">
      <w:instrText xml:space="preserve"> PAGE  \* Arabic  \* MERGEFORMAT </w:instrText>
    </w:r>
    <w:r w:rsidR="00280D07">
      <w:fldChar w:fldCharType="separate"/>
    </w:r>
    <w:r w:rsidR="00280D07">
      <w:rPr>
        <w:noProof/>
      </w:rPr>
      <w:t>1</w:t>
    </w:r>
    <w:r w:rsidR="00280D07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D18E53" w14:textId="77777777" w:rsidR="0061620F" w:rsidRDefault="0061620F" w:rsidP="00D62803">
      <w:pPr>
        <w:spacing w:before="0" w:after="0" w:line="240" w:lineRule="auto"/>
      </w:pPr>
      <w:r>
        <w:separator/>
      </w:r>
    </w:p>
  </w:footnote>
  <w:footnote w:type="continuationSeparator" w:id="0">
    <w:p w14:paraId="1C05509A" w14:textId="77777777" w:rsidR="0061620F" w:rsidRDefault="0061620F" w:rsidP="00D62803">
      <w:pPr>
        <w:spacing w:before="0" w:after="0" w:line="240" w:lineRule="auto"/>
      </w:pPr>
      <w:r>
        <w:continuationSeparator/>
      </w:r>
    </w:p>
  </w:footnote>
  <w:footnote w:type="continuationNotice" w:id="1">
    <w:p w14:paraId="67A7C4F1" w14:textId="77777777" w:rsidR="0061620F" w:rsidRDefault="0061620F">
      <w:pPr>
        <w:spacing w:before="0"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C6E7DD" w14:textId="681DB524" w:rsidR="00F538AD" w:rsidRPr="00D62803" w:rsidRDefault="00F538AD" w:rsidP="007873D7">
    <w:pPr>
      <w:pStyle w:val="Header"/>
      <w:pBdr>
        <w:bottom w:val="single" w:sz="4" w:space="1" w:color="auto"/>
      </w:pBdr>
      <w:jc w:val="right"/>
      <w:rPr>
        <w:i/>
      </w:rPr>
    </w:pPr>
    <w:r w:rsidRPr="00D62803">
      <w:rPr>
        <w:i/>
      </w:rPr>
      <w:t xml:space="preserve">Báo cáo </w:t>
    </w:r>
    <w:r w:rsidR="007A695D">
      <w:rPr>
        <w:i/>
      </w:rPr>
      <w:t>môn h</w:t>
    </w:r>
    <w:r w:rsidR="00CE5A3F">
      <w:rPr>
        <w:i/>
      </w:rPr>
      <w:t>ọ</w:t>
    </w:r>
    <w:r w:rsidR="007A695D">
      <w:rPr>
        <w:i/>
      </w:rPr>
      <w:t>c</w:t>
    </w:r>
    <w:r>
      <w:rPr>
        <w:i/>
      </w:rPr>
      <w:t xml:space="preserve"> “</w:t>
    </w:r>
    <w:r w:rsidR="0064655D">
      <w:rPr>
        <w:i/>
      </w:rPr>
      <w:t>Phương pháp số nâng cao”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5392E8C"/>
    <w:multiLevelType w:val="hybridMultilevel"/>
    <w:tmpl w:val="CF7EB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57604D"/>
    <w:multiLevelType w:val="multilevel"/>
    <w:tmpl w:val="32CE725C"/>
    <w:lvl w:ilvl="0">
      <w:start w:val="1"/>
      <w:numFmt w:val="decimal"/>
      <w:suff w:val="space"/>
      <w:lvlText w:val="%1."/>
      <w:lvlJc w:val="left"/>
      <w:pPr>
        <w:ind w:left="425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2695" w:hanging="284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567" w:hanging="567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.%2.%3.%4."/>
      <w:lvlJc w:val="left"/>
      <w:pPr>
        <w:ind w:left="567" w:hanging="567"/>
      </w:pPr>
      <w:rPr>
        <w:rFonts w:hint="default"/>
      </w:rPr>
    </w:lvl>
    <w:lvl w:ilvl="4">
      <w:start w:val="1"/>
      <w:numFmt w:val="lowerLetter"/>
      <w:suff w:val="space"/>
      <w:lvlText w:val="%5)"/>
      <w:lvlJc w:val="left"/>
      <w:pPr>
        <w:ind w:left="567" w:firstLine="284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E8C7325"/>
    <w:multiLevelType w:val="hybridMultilevel"/>
    <w:tmpl w:val="04707AE6"/>
    <w:lvl w:ilvl="0" w:tplc="CA107B6A">
      <w:start w:val="3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F4107D2"/>
    <w:multiLevelType w:val="multilevel"/>
    <w:tmpl w:val="1F7A0236"/>
    <w:lvl w:ilvl="0">
      <w:start w:val="1"/>
      <w:numFmt w:val="decimal"/>
      <w:pStyle w:val="Heading1"/>
      <w:suff w:val="space"/>
      <w:lvlText w:val="%1."/>
      <w:lvlJc w:val="left"/>
      <w:pPr>
        <w:ind w:left="425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2695" w:hanging="284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567" w:hanging="567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567" w:hanging="567"/>
      </w:pPr>
      <w:rPr>
        <w:rFonts w:hint="default"/>
      </w:rPr>
    </w:lvl>
    <w:lvl w:ilvl="4">
      <w:start w:val="1"/>
      <w:numFmt w:val="lowerLetter"/>
      <w:pStyle w:val="Heading5"/>
      <w:suff w:val="space"/>
      <w:lvlText w:val="%5)"/>
      <w:lvlJc w:val="left"/>
      <w:pPr>
        <w:ind w:left="567" w:firstLine="284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upperLetter"/>
      <w:lvlRestart w:val="1"/>
      <w:pStyle w:val="Heading7"/>
      <w:suff w:val="space"/>
      <w:lvlText w:val="PHỤ LỤC 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61415098"/>
    <w:multiLevelType w:val="multilevel"/>
    <w:tmpl w:val="384054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E516D4F"/>
    <w:multiLevelType w:val="hybridMultilevel"/>
    <w:tmpl w:val="5DA60CDC"/>
    <w:lvl w:ilvl="0" w:tplc="B44E9B9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08385722">
    <w:abstractNumId w:val="3"/>
  </w:num>
  <w:num w:numId="2" w16cid:durableId="976178596">
    <w:abstractNumId w:val="5"/>
  </w:num>
  <w:num w:numId="3" w16cid:durableId="126242942">
    <w:abstractNumId w:val="0"/>
  </w:num>
  <w:num w:numId="4" w16cid:durableId="865750253">
    <w:abstractNumId w:val="2"/>
  </w:num>
  <w:num w:numId="5" w16cid:durableId="17958829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878621071">
    <w:abstractNumId w:val="1"/>
  </w:num>
  <w:num w:numId="7" w16cid:durableId="974410658">
    <w:abstractNumId w:val="3"/>
  </w:num>
  <w:num w:numId="8" w16cid:durableId="913470811">
    <w:abstractNumId w:val="4"/>
  </w:num>
  <w:num w:numId="9" w16cid:durableId="50347326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09066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8029015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244D"/>
    <w:rsid w:val="000006DC"/>
    <w:rsid w:val="0000070D"/>
    <w:rsid w:val="000010FF"/>
    <w:rsid w:val="00001819"/>
    <w:rsid w:val="000020AD"/>
    <w:rsid w:val="000021EF"/>
    <w:rsid w:val="0000402A"/>
    <w:rsid w:val="0000494C"/>
    <w:rsid w:val="000072D0"/>
    <w:rsid w:val="00007452"/>
    <w:rsid w:val="00007F02"/>
    <w:rsid w:val="0001032C"/>
    <w:rsid w:val="00010C6B"/>
    <w:rsid w:val="000114C0"/>
    <w:rsid w:val="00011A53"/>
    <w:rsid w:val="00012076"/>
    <w:rsid w:val="000136B7"/>
    <w:rsid w:val="00013FA0"/>
    <w:rsid w:val="00013FA7"/>
    <w:rsid w:val="0001623A"/>
    <w:rsid w:val="00016F27"/>
    <w:rsid w:val="00021145"/>
    <w:rsid w:val="00021B7E"/>
    <w:rsid w:val="00022542"/>
    <w:rsid w:val="00023CCF"/>
    <w:rsid w:val="00023F8C"/>
    <w:rsid w:val="00023FD8"/>
    <w:rsid w:val="000242F8"/>
    <w:rsid w:val="000257E9"/>
    <w:rsid w:val="00025962"/>
    <w:rsid w:val="000261FF"/>
    <w:rsid w:val="000273A4"/>
    <w:rsid w:val="0002757C"/>
    <w:rsid w:val="00027C18"/>
    <w:rsid w:val="000313F8"/>
    <w:rsid w:val="00031CDC"/>
    <w:rsid w:val="00033C28"/>
    <w:rsid w:val="00035376"/>
    <w:rsid w:val="0003616C"/>
    <w:rsid w:val="00040F20"/>
    <w:rsid w:val="00041129"/>
    <w:rsid w:val="0004156B"/>
    <w:rsid w:val="00042302"/>
    <w:rsid w:val="00043011"/>
    <w:rsid w:val="0004462E"/>
    <w:rsid w:val="00044E44"/>
    <w:rsid w:val="0004612F"/>
    <w:rsid w:val="00050112"/>
    <w:rsid w:val="0005041D"/>
    <w:rsid w:val="00050AEF"/>
    <w:rsid w:val="00050ED4"/>
    <w:rsid w:val="00051713"/>
    <w:rsid w:val="00052937"/>
    <w:rsid w:val="000530A0"/>
    <w:rsid w:val="0005384A"/>
    <w:rsid w:val="000553EB"/>
    <w:rsid w:val="00055836"/>
    <w:rsid w:val="00056D45"/>
    <w:rsid w:val="00056F2E"/>
    <w:rsid w:val="00057498"/>
    <w:rsid w:val="000611DC"/>
    <w:rsid w:val="00061956"/>
    <w:rsid w:val="0006197C"/>
    <w:rsid w:val="00062079"/>
    <w:rsid w:val="000628B8"/>
    <w:rsid w:val="00062A93"/>
    <w:rsid w:val="00062F9B"/>
    <w:rsid w:val="000634E3"/>
    <w:rsid w:val="00064486"/>
    <w:rsid w:val="000648DA"/>
    <w:rsid w:val="000650F7"/>
    <w:rsid w:val="00065167"/>
    <w:rsid w:val="00066AE0"/>
    <w:rsid w:val="00066B7A"/>
    <w:rsid w:val="0006748D"/>
    <w:rsid w:val="00067666"/>
    <w:rsid w:val="000677B7"/>
    <w:rsid w:val="00067B90"/>
    <w:rsid w:val="00067C27"/>
    <w:rsid w:val="00070027"/>
    <w:rsid w:val="0007115B"/>
    <w:rsid w:val="0007192C"/>
    <w:rsid w:val="0007239C"/>
    <w:rsid w:val="00073405"/>
    <w:rsid w:val="00073EFB"/>
    <w:rsid w:val="00074F84"/>
    <w:rsid w:val="00075593"/>
    <w:rsid w:val="0007612A"/>
    <w:rsid w:val="000779D3"/>
    <w:rsid w:val="00077AD4"/>
    <w:rsid w:val="000813CC"/>
    <w:rsid w:val="0008163E"/>
    <w:rsid w:val="000817B5"/>
    <w:rsid w:val="000825E1"/>
    <w:rsid w:val="00082E1E"/>
    <w:rsid w:val="00083207"/>
    <w:rsid w:val="00083C67"/>
    <w:rsid w:val="000842A4"/>
    <w:rsid w:val="0008461B"/>
    <w:rsid w:val="00084893"/>
    <w:rsid w:val="0009066D"/>
    <w:rsid w:val="00090F6F"/>
    <w:rsid w:val="00091B1F"/>
    <w:rsid w:val="00091BEF"/>
    <w:rsid w:val="00092232"/>
    <w:rsid w:val="000925BE"/>
    <w:rsid w:val="00092814"/>
    <w:rsid w:val="000935EC"/>
    <w:rsid w:val="000943CA"/>
    <w:rsid w:val="000944CA"/>
    <w:rsid w:val="000949A5"/>
    <w:rsid w:val="00094C0D"/>
    <w:rsid w:val="00095619"/>
    <w:rsid w:val="00095673"/>
    <w:rsid w:val="00096235"/>
    <w:rsid w:val="0009679A"/>
    <w:rsid w:val="00096A91"/>
    <w:rsid w:val="0009705A"/>
    <w:rsid w:val="000977ED"/>
    <w:rsid w:val="000A038A"/>
    <w:rsid w:val="000A0FF0"/>
    <w:rsid w:val="000A1C4B"/>
    <w:rsid w:val="000A382E"/>
    <w:rsid w:val="000A415D"/>
    <w:rsid w:val="000A4FC9"/>
    <w:rsid w:val="000A5407"/>
    <w:rsid w:val="000A576C"/>
    <w:rsid w:val="000A5851"/>
    <w:rsid w:val="000A6A04"/>
    <w:rsid w:val="000B2E26"/>
    <w:rsid w:val="000B3611"/>
    <w:rsid w:val="000B3D56"/>
    <w:rsid w:val="000B5EB4"/>
    <w:rsid w:val="000B6881"/>
    <w:rsid w:val="000C0798"/>
    <w:rsid w:val="000C0B6D"/>
    <w:rsid w:val="000C3187"/>
    <w:rsid w:val="000C32F3"/>
    <w:rsid w:val="000C4051"/>
    <w:rsid w:val="000C42F7"/>
    <w:rsid w:val="000C4640"/>
    <w:rsid w:val="000C5A70"/>
    <w:rsid w:val="000C7E69"/>
    <w:rsid w:val="000D04BB"/>
    <w:rsid w:val="000D0838"/>
    <w:rsid w:val="000D0BC5"/>
    <w:rsid w:val="000D10EF"/>
    <w:rsid w:val="000D23A8"/>
    <w:rsid w:val="000D4913"/>
    <w:rsid w:val="000D6DBE"/>
    <w:rsid w:val="000D700F"/>
    <w:rsid w:val="000E0D02"/>
    <w:rsid w:val="000E2007"/>
    <w:rsid w:val="000E22EB"/>
    <w:rsid w:val="000E2358"/>
    <w:rsid w:val="000E3AE3"/>
    <w:rsid w:val="000E3E54"/>
    <w:rsid w:val="000E4370"/>
    <w:rsid w:val="000E5054"/>
    <w:rsid w:val="000E6706"/>
    <w:rsid w:val="000E7416"/>
    <w:rsid w:val="000F2C4F"/>
    <w:rsid w:val="000F3787"/>
    <w:rsid w:val="000F500B"/>
    <w:rsid w:val="000F608D"/>
    <w:rsid w:val="000F60FF"/>
    <w:rsid w:val="000F6E99"/>
    <w:rsid w:val="000F6F05"/>
    <w:rsid w:val="000F72AD"/>
    <w:rsid w:val="00100A60"/>
    <w:rsid w:val="00103C9E"/>
    <w:rsid w:val="001052C6"/>
    <w:rsid w:val="00105503"/>
    <w:rsid w:val="001068AF"/>
    <w:rsid w:val="00106FEF"/>
    <w:rsid w:val="001078F6"/>
    <w:rsid w:val="00107C50"/>
    <w:rsid w:val="0011030F"/>
    <w:rsid w:val="0011088B"/>
    <w:rsid w:val="001113A5"/>
    <w:rsid w:val="00111CEF"/>
    <w:rsid w:val="00112114"/>
    <w:rsid w:val="00112860"/>
    <w:rsid w:val="001130C4"/>
    <w:rsid w:val="001147BB"/>
    <w:rsid w:val="001153A2"/>
    <w:rsid w:val="00115493"/>
    <w:rsid w:val="00115C99"/>
    <w:rsid w:val="00116702"/>
    <w:rsid w:val="00117777"/>
    <w:rsid w:val="00121548"/>
    <w:rsid w:val="00121727"/>
    <w:rsid w:val="00122F4C"/>
    <w:rsid w:val="00122F6E"/>
    <w:rsid w:val="00123164"/>
    <w:rsid w:val="001239BB"/>
    <w:rsid w:val="00125149"/>
    <w:rsid w:val="0012519D"/>
    <w:rsid w:val="00126A48"/>
    <w:rsid w:val="001272D8"/>
    <w:rsid w:val="00130241"/>
    <w:rsid w:val="00132A9B"/>
    <w:rsid w:val="00134313"/>
    <w:rsid w:val="00135AC3"/>
    <w:rsid w:val="00136C92"/>
    <w:rsid w:val="00136EA0"/>
    <w:rsid w:val="0013708B"/>
    <w:rsid w:val="001425DE"/>
    <w:rsid w:val="00144040"/>
    <w:rsid w:val="00145116"/>
    <w:rsid w:val="001451AD"/>
    <w:rsid w:val="00146317"/>
    <w:rsid w:val="00146921"/>
    <w:rsid w:val="0015023F"/>
    <w:rsid w:val="00150EE5"/>
    <w:rsid w:val="00151B60"/>
    <w:rsid w:val="00151FF1"/>
    <w:rsid w:val="0015302C"/>
    <w:rsid w:val="00154A0F"/>
    <w:rsid w:val="00154D9C"/>
    <w:rsid w:val="00154DA6"/>
    <w:rsid w:val="00154F20"/>
    <w:rsid w:val="00155431"/>
    <w:rsid w:val="00155D08"/>
    <w:rsid w:val="001565BA"/>
    <w:rsid w:val="00156983"/>
    <w:rsid w:val="00157A71"/>
    <w:rsid w:val="001611B2"/>
    <w:rsid w:val="00161EA1"/>
    <w:rsid w:val="0016277E"/>
    <w:rsid w:val="001634D5"/>
    <w:rsid w:val="00165486"/>
    <w:rsid w:val="00166160"/>
    <w:rsid w:val="001707B2"/>
    <w:rsid w:val="00170F3D"/>
    <w:rsid w:val="00171973"/>
    <w:rsid w:val="00171DA8"/>
    <w:rsid w:val="001722E8"/>
    <w:rsid w:val="0017381C"/>
    <w:rsid w:val="00175345"/>
    <w:rsid w:val="00176872"/>
    <w:rsid w:val="00176A85"/>
    <w:rsid w:val="001812DF"/>
    <w:rsid w:val="00181588"/>
    <w:rsid w:val="001822B7"/>
    <w:rsid w:val="00182B01"/>
    <w:rsid w:val="0018365F"/>
    <w:rsid w:val="00183773"/>
    <w:rsid w:val="00183B98"/>
    <w:rsid w:val="00184531"/>
    <w:rsid w:val="001848F4"/>
    <w:rsid w:val="00186BF5"/>
    <w:rsid w:val="0018711E"/>
    <w:rsid w:val="00187AAF"/>
    <w:rsid w:val="00191BB7"/>
    <w:rsid w:val="00192225"/>
    <w:rsid w:val="001929E2"/>
    <w:rsid w:val="00192BED"/>
    <w:rsid w:val="00192FC8"/>
    <w:rsid w:val="001A04C1"/>
    <w:rsid w:val="001A0E2A"/>
    <w:rsid w:val="001A14ED"/>
    <w:rsid w:val="001A15DA"/>
    <w:rsid w:val="001A1874"/>
    <w:rsid w:val="001A229F"/>
    <w:rsid w:val="001A2F79"/>
    <w:rsid w:val="001A39B3"/>
    <w:rsid w:val="001A3CA0"/>
    <w:rsid w:val="001A4A5F"/>
    <w:rsid w:val="001A4E5D"/>
    <w:rsid w:val="001A6A5F"/>
    <w:rsid w:val="001A74DE"/>
    <w:rsid w:val="001B1C7A"/>
    <w:rsid w:val="001B1E37"/>
    <w:rsid w:val="001B2D65"/>
    <w:rsid w:val="001B3106"/>
    <w:rsid w:val="001B38FD"/>
    <w:rsid w:val="001B3CBF"/>
    <w:rsid w:val="001B435E"/>
    <w:rsid w:val="001B4A82"/>
    <w:rsid w:val="001B4EBB"/>
    <w:rsid w:val="001B58F9"/>
    <w:rsid w:val="001B72AD"/>
    <w:rsid w:val="001C16E4"/>
    <w:rsid w:val="001C2E0F"/>
    <w:rsid w:val="001C3235"/>
    <w:rsid w:val="001C4F52"/>
    <w:rsid w:val="001C534E"/>
    <w:rsid w:val="001C5B30"/>
    <w:rsid w:val="001C5B3C"/>
    <w:rsid w:val="001C5C02"/>
    <w:rsid w:val="001C67CE"/>
    <w:rsid w:val="001C7BEA"/>
    <w:rsid w:val="001D0CCF"/>
    <w:rsid w:val="001D13EE"/>
    <w:rsid w:val="001D2610"/>
    <w:rsid w:val="001D2B63"/>
    <w:rsid w:val="001D35A1"/>
    <w:rsid w:val="001D37CB"/>
    <w:rsid w:val="001D43A5"/>
    <w:rsid w:val="001D69F8"/>
    <w:rsid w:val="001D7BC2"/>
    <w:rsid w:val="001E25EC"/>
    <w:rsid w:val="001E2D59"/>
    <w:rsid w:val="001E3830"/>
    <w:rsid w:val="001E4094"/>
    <w:rsid w:val="001E4252"/>
    <w:rsid w:val="001E4DE1"/>
    <w:rsid w:val="001E5767"/>
    <w:rsid w:val="001E729C"/>
    <w:rsid w:val="001E76B6"/>
    <w:rsid w:val="001F018E"/>
    <w:rsid w:val="001F0F9D"/>
    <w:rsid w:val="001F1129"/>
    <w:rsid w:val="001F172E"/>
    <w:rsid w:val="001F1AA0"/>
    <w:rsid w:val="001F2F49"/>
    <w:rsid w:val="002011E0"/>
    <w:rsid w:val="00201C2E"/>
    <w:rsid w:val="00202821"/>
    <w:rsid w:val="002028BF"/>
    <w:rsid w:val="00203651"/>
    <w:rsid w:val="002043D5"/>
    <w:rsid w:val="002047EE"/>
    <w:rsid w:val="002048E1"/>
    <w:rsid w:val="00204BC7"/>
    <w:rsid w:val="00207F8D"/>
    <w:rsid w:val="00214099"/>
    <w:rsid w:val="002142D1"/>
    <w:rsid w:val="00215852"/>
    <w:rsid w:val="00215ECC"/>
    <w:rsid w:val="002160E5"/>
    <w:rsid w:val="00216AD3"/>
    <w:rsid w:val="00216B42"/>
    <w:rsid w:val="00221A58"/>
    <w:rsid w:val="00223A1B"/>
    <w:rsid w:val="00223AC0"/>
    <w:rsid w:val="00224DA2"/>
    <w:rsid w:val="00225AF2"/>
    <w:rsid w:val="00225F4F"/>
    <w:rsid w:val="00226A1C"/>
    <w:rsid w:val="00226D72"/>
    <w:rsid w:val="00226FF3"/>
    <w:rsid w:val="002274B1"/>
    <w:rsid w:val="00227FF2"/>
    <w:rsid w:val="00230389"/>
    <w:rsid w:val="00231E1F"/>
    <w:rsid w:val="00233EE1"/>
    <w:rsid w:val="00234102"/>
    <w:rsid w:val="0023431E"/>
    <w:rsid w:val="00234CCA"/>
    <w:rsid w:val="00235C3A"/>
    <w:rsid w:val="00236AB9"/>
    <w:rsid w:val="00237133"/>
    <w:rsid w:val="002417A1"/>
    <w:rsid w:val="00242020"/>
    <w:rsid w:val="0024270C"/>
    <w:rsid w:val="00243291"/>
    <w:rsid w:val="00243929"/>
    <w:rsid w:val="00243A1A"/>
    <w:rsid w:val="00243C62"/>
    <w:rsid w:val="00244250"/>
    <w:rsid w:val="0024427E"/>
    <w:rsid w:val="00244551"/>
    <w:rsid w:val="0024578E"/>
    <w:rsid w:val="00246479"/>
    <w:rsid w:val="00246C5B"/>
    <w:rsid w:val="0025066F"/>
    <w:rsid w:val="00250677"/>
    <w:rsid w:val="00250BA7"/>
    <w:rsid w:val="002523F7"/>
    <w:rsid w:val="00253E41"/>
    <w:rsid w:val="00254564"/>
    <w:rsid w:val="002556C4"/>
    <w:rsid w:val="00257E81"/>
    <w:rsid w:val="002613CA"/>
    <w:rsid w:val="002641E9"/>
    <w:rsid w:val="00264B71"/>
    <w:rsid w:val="00265CAF"/>
    <w:rsid w:val="00266427"/>
    <w:rsid w:val="00267934"/>
    <w:rsid w:val="00267B43"/>
    <w:rsid w:val="00267C74"/>
    <w:rsid w:val="002729DD"/>
    <w:rsid w:val="0027653C"/>
    <w:rsid w:val="00276BBA"/>
    <w:rsid w:val="0027774F"/>
    <w:rsid w:val="0028096F"/>
    <w:rsid w:val="00280D07"/>
    <w:rsid w:val="00280DA9"/>
    <w:rsid w:val="002816C2"/>
    <w:rsid w:val="002835A4"/>
    <w:rsid w:val="002840CF"/>
    <w:rsid w:val="00287D77"/>
    <w:rsid w:val="00290D8C"/>
    <w:rsid w:val="00293554"/>
    <w:rsid w:val="00293FD5"/>
    <w:rsid w:val="00295FAD"/>
    <w:rsid w:val="00296C42"/>
    <w:rsid w:val="002A091D"/>
    <w:rsid w:val="002A0D99"/>
    <w:rsid w:val="002A358A"/>
    <w:rsid w:val="002A6054"/>
    <w:rsid w:val="002A7DE2"/>
    <w:rsid w:val="002B049A"/>
    <w:rsid w:val="002B1339"/>
    <w:rsid w:val="002B2042"/>
    <w:rsid w:val="002B3082"/>
    <w:rsid w:val="002B3A90"/>
    <w:rsid w:val="002B4426"/>
    <w:rsid w:val="002B67DB"/>
    <w:rsid w:val="002B751E"/>
    <w:rsid w:val="002C0A7C"/>
    <w:rsid w:val="002C4B53"/>
    <w:rsid w:val="002C5B5E"/>
    <w:rsid w:val="002C6F8B"/>
    <w:rsid w:val="002C7DC6"/>
    <w:rsid w:val="002D04B9"/>
    <w:rsid w:val="002D41A1"/>
    <w:rsid w:val="002D438C"/>
    <w:rsid w:val="002D4513"/>
    <w:rsid w:val="002D45D8"/>
    <w:rsid w:val="002D5CBE"/>
    <w:rsid w:val="002E0E23"/>
    <w:rsid w:val="002E1A64"/>
    <w:rsid w:val="002E1ECD"/>
    <w:rsid w:val="002E2552"/>
    <w:rsid w:val="002E365A"/>
    <w:rsid w:val="002E3AD9"/>
    <w:rsid w:val="002F004C"/>
    <w:rsid w:val="002F1ECC"/>
    <w:rsid w:val="002F1EE4"/>
    <w:rsid w:val="002F3991"/>
    <w:rsid w:val="002F4AFA"/>
    <w:rsid w:val="002F5778"/>
    <w:rsid w:val="002F5F52"/>
    <w:rsid w:val="002F608B"/>
    <w:rsid w:val="0030056B"/>
    <w:rsid w:val="00300CAF"/>
    <w:rsid w:val="0030105F"/>
    <w:rsid w:val="00302536"/>
    <w:rsid w:val="003044E3"/>
    <w:rsid w:val="00304FB1"/>
    <w:rsid w:val="003056D1"/>
    <w:rsid w:val="00305E5D"/>
    <w:rsid w:val="003065FC"/>
    <w:rsid w:val="00306E37"/>
    <w:rsid w:val="0030736C"/>
    <w:rsid w:val="00307429"/>
    <w:rsid w:val="00307586"/>
    <w:rsid w:val="00311EBD"/>
    <w:rsid w:val="0031631D"/>
    <w:rsid w:val="003168D2"/>
    <w:rsid w:val="00316930"/>
    <w:rsid w:val="00317519"/>
    <w:rsid w:val="00325BF6"/>
    <w:rsid w:val="003268BF"/>
    <w:rsid w:val="00327BCC"/>
    <w:rsid w:val="0033007C"/>
    <w:rsid w:val="00330AD4"/>
    <w:rsid w:val="0033161B"/>
    <w:rsid w:val="00333027"/>
    <w:rsid w:val="003340F5"/>
    <w:rsid w:val="00335E91"/>
    <w:rsid w:val="0033727C"/>
    <w:rsid w:val="003376EC"/>
    <w:rsid w:val="003406A4"/>
    <w:rsid w:val="003407E3"/>
    <w:rsid w:val="003413BF"/>
    <w:rsid w:val="00341A73"/>
    <w:rsid w:val="003424EE"/>
    <w:rsid w:val="003447DB"/>
    <w:rsid w:val="00345B5E"/>
    <w:rsid w:val="00345CCE"/>
    <w:rsid w:val="003460A4"/>
    <w:rsid w:val="00346C25"/>
    <w:rsid w:val="0034740E"/>
    <w:rsid w:val="0034784A"/>
    <w:rsid w:val="003501B7"/>
    <w:rsid w:val="00352302"/>
    <w:rsid w:val="00352CBC"/>
    <w:rsid w:val="0035379B"/>
    <w:rsid w:val="00354A98"/>
    <w:rsid w:val="003557F5"/>
    <w:rsid w:val="00356D59"/>
    <w:rsid w:val="00357CDB"/>
    <w:rsid w:val="003600C1"/>
    <w:rsid w:val="00360198"/>
    <w:rsid w:val="00361049"/>
    <w:rsid w:val="003617F6"/>
    <w:rsid w:val="00361A06"/>
    <w:rsid w:val="00362E02"/>
    <w:rsid w:val="00362F00"/>
    <w:rsid w:val="00364E45"/>
    <w:rsid w:val="0036589B"/>
    <w:rsid w:val="00366B36"/>
    <w:rsid w:val="003679A4"/>
    <w:rsid w:val="00370205"/>
    <w:rsid w:val="00370D2A"/>
    <w:rsid w:val="00370F2F"/>
    <w:rsid w:val="00371201"/>
    <w:rsid w:val="00373311"/>
    <w:rsid w:val="00374FB9"/>
    <w:rsid w:val="00375DDF"/>
    <w:rsid w:val="0037654C"/>
    <w:rsid w:val="00383036"/>
    <w:rsid w:val="00383502"/>
    <w:rsid w:val="0038371C"/>
    <w:rsid w:val="003837AF"/>
    <w:rsid w:val="00383DC2"/>
    <w:rsid w:val="00384AC3"/>
    <w:rsid w:val="003859F9"/>
    <w:rsid w:val="00386400"/>
    <w:rsid w:val="003869A0"/>
    <w:rsid w:val="0038708A"/>
    <w:rsid w:val="00387BFE"/>
    <w:rsid w:val="00387F9A"/>
    <w:rsid w:val="00390C01"/>
    <w:rsid w:val="0039240E"/>
    <w:rsid w:val="00392D36"/>
    <w:rsid w:val="003954B1"/>
    <w:rsid w:val="00396D6D"/>
    <w:rsid w:val="00397479"/>
    <w:rsid w:val="003975B8"/>
    <w:rsid w:val="003A1024"/>
    <w:rsid w:val="003A146A"/>
    <w:rsid w:val="003A396C"/>
    <w:rsid w:val="003A48DB"/>
    <w:rsid w:val="003A4D30"/>
    <w:rsid w:val="003A5E6F"/>
    <w:rsid w:val="003A6194"/>
    <w:rsid w:val="003A6952"/>
    <w:rsid w:val="003A7766"/>
    <w:rsid w:val="003B0729"/>
    <w:rsid w:val="003B18AE"/>
    <w:rsid w:val="003B32EC"/>
    <w:rsid w:val="003B47F9"/>
    <w:rsid w:val="003B7151"/>
    <w:rsid w:val="003B7321"/>
    <w:rsid w:val="003B74E1"/>
    <w:rsid w:val="003C0FEE"/>
    <w:rsid w:val="003C177E"/>
    <w:rsid w:val="003C21E9"/>
    <w:rsid w:val="003C46DC"/>
    <w:rsid w:val="003C48BC"/>
    <w:rsid w:val="003C5B6A"/>
    <w:rsid w:val="003C7275"/>
    <w:rsid w:val="003D16EC"/>
    <w:rsid w:val="003D19E1"/>
    <w:rsid w:val="003D2A4A"/>
    <w:rsid w:val="003D33FC"/>
    <w:rsid w:val="003D3E6C"/>
    <w:rsid w:val="003D55D8"/>
    <w:rsid w:val="003D6B4A"/>
    <w:rsid w:val="003D7554"/>
    <w:rsid w:val="003D7CA7"/>
    <w:rsid w:val="003E06DA"/>
    <w:rsid w:val="003E1466"/>
    <w:rsid w:val="003E254E"/>
    <w:rsid w:val="003E32C9"/>
    <w:rsid w:val="003E3307"/>
    <w:rsid w:val="003E5641"/>
    <w:rsid w:val="003E586B"/>
    <w:rsid w:val="003E5CB2"/>
    <w:rsid w:val="003E5D55"/>
    <w:rsid w:val="003E622B"/>
    <w:rsid w:val="003E7309"/>
    <w:rsid w:val="003F0342"/>
    <w:rsid w:val="003F14EA"/>
    <w:rsid w:val="003F2176"/>
    <w:rsid w:val="003F2843"/>
    <w:rsid w:val="003F3FD3"/>
    <w:rsid w:val="003F4C8B"/>
    <w:rsid w:val="003F5380"/>
    <w:rsid w:val="003F5C45"/>
    <w:rsid w:val="003F5DC6"/>
    <w:rsid w:val="003F6CCA"/>
    <w:rsid w:val="003F72DD"/>
    <w:rsid w:val="00402CAE"/>
    <w:rsid w:val="00402D3F"/>
    <w:rsid w:val="004032E7"/>
    <w:rsid w:val="00403B1A"/>
    <w:rsid w:val="00403F73"/>
    <w:rsid w:val="004040E8"/>
    <w:rsid w:val="0040427A"/>
    <w:rsid w:val="004049AB"/>
    <w:rsid w:val="00404F42"/>
    <w:rsid w:val="004053A1"/>
    <w:rsid w:val="00406495"/>
    <w:rsid w:val="004078C3"/>
    <w:rsid w:val="00407C4B"/>
    <w:rsid w:val="00410775"/>
    <w:rsid w:val="00411E51"/>
    <w:rsid w:val="00412385"/>
    <w:rsid w:val="00415C12"/>
    <w:rsid w:val="00416437"/>
    <w:rsid w:val="00416B1D"/>
    <w:rsid w:val="00417276"/>
    <w:rsid w:val="00417613"/>
    <w:rsid w:val="004219CA"/>
    <w:rsid w:val="004228BD"/>
    <w:rsid w:val="00424DC4"/>
    <w:rsid w:val="004252C0"/>
    <w:rsid w:val="004318D8"/>
    <w:rsid w:val="0043236A"/>
    <w:rsid w:val="004324E6"/>
    <w:rsid w:val="004325C8"/>
    <w:rsid w:val="00432B3A"/>
    <w:rsid w:val="00433860"/>
    <w:rsid w:val="004363DC"/>
    <w:rsid w:val="00440270"/>
    <w:rsid w:val="004405F9"/>
    <w:rsid w:val="0044205D"/>
    <w:rsid w:val="00442967"/>
    <w:rsid w:val="00444B25"/>
    <w:rsid w:val="00446682"/>
    <w:rsid w:val="004478F9"/>
    <w:rsid w:val="004501B4"/>
    <w:rsid w:val="00450947"/>
    <w:rsid w:val="00453380"/>
    <w:rsid w:val="00453D05"/>
    <w:rsid w:val="00456664"/>
    <w:rsid w:val="00456902"/>
    <w:rsid w:val="004577E9"/>
    <w:rsid w:val="004579D9"/>
    <w:rsid w:val="00460663"/>
    <w:rsid w:val="00461F5F"/>
    <w:rsid w:val="004620FE"/>
    <w:rsid w:val="00463934"/>
    <w:rsid w:val="004669CF"/>
    <w:rsid w:val="004712D7"/>
    <w:rsid w:val="00471B46"/>
    <w:rsid w:val="0047278B"/>
    <w:rsid w:val="0047342A"/>
    <w:rsid w:val="0047359A"/>
    <w:rsid w:val="004741FA"/>
    <w:rsid w:val="004743EF"/>
    <w:rsid w:val="00475012"/>
    <w:rsid w:val="00476F55"/>
    <w:rsid w:val="004775CD"/>
    <w:rsid w:val="004830C9"/>
    <w:rsid w:val="00485B41"/>
    <w:rsid w:val="00485C5F"/>
    <w:rsid w:val="00486BAD"/>
    <w:rsid w:val="00487465"/>
    <w:rsid w:val="00487474"/>
    <w:rsid w:val="00487EF6"/>
    <w:rsid w:val="004902B9"/>
    <w:rsid w:val="004923A1"/>
    <w:rsid w:val="00492923"/>
    <w:rsid w:val="00492A7F"/>
    <w:rsid w:val="004930E3"/>
    <w:rsid w:val="0049370E"/>
    <w:rsid w:val="00493772"/>
    <w:rsid w:val="00494B0D"/>
    <w:rsid w:val="004960BB"/>
    <w:rsid w:val="00496D98"/>
    <w:rsid w:val="004A00D0"/>
    <w:rsid w:val="004A0848"/>
    <w:rsid w:val="004A1F19"/>
    <w:rsid w:val="004A20E0"/>
    <w:rsid w:val="004A2DAC"/>
    <w:rsid w:val="004A320A"/>
    <w:rsid w:val="004A3839"/>
    <w:rsid w:val="004A4ECD"/>
    <w:rsid w:val="004A5033"/>
    <w:rsid w:val="004A64FC"/>
    <w:rsid w:val="004A6AE9"/>
    <w:rsid w:val="004A77DA"/>
    <w:rsid w:val="004B181E"/>
    <w:rsid w:val="004B2D32"/>
    <w:rsid w:val="004B351F"/>
    <w:rsid w:val="004B3E45"/>
    <w:rsid w:val="004B4193"/>
    <w:rsid w:val="004B49F1"/>
    <w:rsid w:val="004B4A6B"/>
    <w:rsid w:val="004B4C50"/>
    <w:rsid w:val="004B4C61"/>
    <w:rsid w:val="004B53BB"/>
    <w:rsid w:val="004B6456"/>
    <w:rsid w:val="004B6EC8"/>
    <w:rsid w:val="004B6FAD"/>
    <w:rsid w:val="004C0384"/>
    <w:rsid w:val="004C0575"/>
    <w:rsid w:val="004C1013"/>
    <w:rsid w:val="004C2E93"/>
    <w:rsid w:val="004C32C8"/>
    <w:rsid w:val="004C4A08"/>
    <w:rsid w:val="004C4A3D"/>
    <w:rsid w:val="004C4A67"/>
    <w:rsid w:val="004C6449"/>
    <w:rsid w:val="004C745F"/>
    <w:rsid w:val="004D0378"/>
    <w:rsid w:val="004D0BFF"/>
    <w:rsid w:val="004D1E68"/>
    <w:rsid w:val="004D4161"/>
    <w:rsid w:val="004D4FA2"/>
    <w:rsid w:val="004D66B3"/>
    <w:rsid w:val="004D6F94"/>
    <w:rsid w:val="004E11F0"/>
    <w:rsid w:val="004E139C"/>
    <w:rsid w:val="004E17F1"/>
    <w:rsid w:val="004E31CA"/>
    <w:rsid w:val="004E4198"/>
    <w:rsid w:val="004E4696"/>
    <w:rsid w:val="004E4FC8"/>
    <w:rsid w:val="004E6939"/>
    <w:rsid w:val="004E7584"/>
    <w:rsid w:val="004F038C"/>
    <w:rsid w:val="004F0C29"/>
    <w:rsid w:val="004F0E37"/>
    <w:rsid w:val="004F11C3"/>
    <w:rsid w:val="004F23FD"/>
    <w:rsid w:val="004F4436"/>
    <w:rsid w:val="004F4CDE"/>
    <w:rsid w:val="004F5A9F"/>
    <w:rsid w:val="004F6B1A"/>
    <w:rsid w:val="004F6BC4"/>
    <w:rsid w:val="00502728"/>
    <w:rsid w:val="00502A49"/>
    <w:rsid w:val="00502E10"/>
    <w:rsid w:val="00503FB7"/>
    <w:rsid w:val="0050408F"/>
    <w:rsid w:val="00504B50"/>
    <w:rsid w:val="00510744"/>
    <w:rsid w:val="00511B86"/>
    <w:rsid w:val="005126DD"/>
    <w:rsid w:val="00512903"/>
    <w:rsid w:val="00513224"/>
    <w:rsid w:val="00513986"/>
    <w:rsid w:val="0051421F"/>
    <w:rsid w:val="0051487C"/>
    <w:rsid w:val="00514FBF"/>
    <w:rsid w:val="00515001"/>
    <w:rsid w:val="00516BA8"/>
    <w:rsid w:val="00516C07"/>
    <w:rsid w:val="00520824"/>
    <w:rsid w:val="0052134E"/>
    <w:rsid w:val="00521F9B"/>
    <w:rsid w:val="00522142"/>
    <w:rsid w:val="00522321"/>
    <w:rsid w:val="00522864"/>
    <w:rsid w:val="005228DD"/>
    <w:rsid w:val="00522AE4"/>
    <w:rsid w:val="0052366E"/>
    <w:rsid w:val="00523C3D"/>
    <w:rsid w:val="0052481A"/>
    <w:rsid w:val="005249EF"/>
    <w:rsid w:val="00525C96"/>
    <w:rsid w:val="005303B2"/>
    <w:rsid w:val="00533368"/>
    <w:rsid w:val="00535E00"/>
    <w:rsid w:val="00536810"/>
    <w:rsid w:val="00537E7D"/>
    <w:rsid w:val="0054021A"/>
    <w:rsid w:val="00540489"/>
    <w:rsid w:val="00542385"/>
    <w:rsid w:val="0054317C"/>
    <w:rsid w:val="0054377C"/>
    <w:rsid w:val="00544187"/>
    <w:rsid w:val="00545511"/>
    <w:rsid w:val="00545949"/>
    <w:rsid w:val="00547305"/>
    <w:rsid w:val="00550235"/>
    <w:rsid w:val="00550A1B"/>
    <w:rsid w:val="00551E68"/>
    <w:rsid w:val="00552574"/>
    <w:rsid w:val="005538BD"/>
    <w:rsid w:val="00553F83"/>
    <w:rsid w:val="005546D1"/>
    <w:rsid w:val="00554831"/>
    <w:rsid w:val="0055513A"/>
    <w:rsid w:val="00556383"/>
    <w:rsid w:val="00556721"/>
    <w:rsid w:val="00557AB6"/>
    <w:rsid w:val="00557B0A"/>
    <w:rsid w:val="00557C26"/>
    <w:rsid w:val="0056154E"/>
    <w:rsid w:val="005616C6"/>
    <w:rsid w:val="00565C96"/>
    <w:rsid w:val="00571435"/>
    <w:rsid w:val="00571CDF"/>
    <w:rsid w:val="0057281C"/>
    <w:rsid w:val="0057401F"/>
    <w:rsid w:val="0057470A"/>
    <w:rsid w:val="00574A21"/>
    <w:rsid w:val="005755CA"/>
    <w:rsid w:val="00577AF9"/>
    <w:rsid w:val="00577BA7"/>
    <w:rsid w:val="00577E14"/>
    <w:rsid w:val="00581181"/>
    <w:rsid w:val="0058132B"/>
    <w:rsid w:val="005813ED"/>
    <w:rsid w:val="00581958"/>
    <w:rsid w:val="00582DF6"/>
    <w:rsid w:val="005835B7"/>
    <w:rsid w:val="00583D98"/>
    <w:rsid w:val="00585884"/>
    <w:rsid w:val="00586500"/>
    <w:rsid w:val="00586A8F"/>
    <w:rsid w:val="00586EA8"/>
    <w:rsid w:val="0058733C"/>
    <w:rsid w:val="005912B0"/>
    <w:rsid w:val="00592A05"/>
    <w:rsid w:val="00593AA2"/>
    <w:rsid w:val="00594AE6"/>
    <w:rsid w:val="00595DEE"/>
    <w:rsid w:val="0059602C"/>
    <w:rsid w:val="005966F7"/>
    <w:rsid w:val="0059749F"/>
    <w:rsid w:val="005979B4"/>
    <w:rsid w:val="00597A9F"/>
    <w:rsid w:val="00597AFE"/>
    <w:rsid w:val="005A11F3"/>
    <w:rsid w:val="005A1852"/>
    <w:rsid w:val="005A19D6"/>
    <w:rsid w:val="005A2401"/>
    <w:rsid w:val="005A29CB"/>
    <w:rsid w:val="005A32DB"/>
    <w:rsid w:val="005A3C64"/>
    <w:rsid w:val="005A407D"/>
    <w:rsid w:val="005A42F5"/>
    <w:rsid w:val="005A449F"/>
    <w:rsid w:val="005A54C2"/>
    <w:rsid w:val="005A601C"/>
    <w:rsid w:val="005A735C"/>
    <w:rsid w:val="005A782C"/>
    <w:rsid w:val="005A7A2D"/>
    <w:rsid w:val="005B0BFA"/>
    <w:rsid w:val="005B14C1"/>
    <w:rsid w:val="005B1589"/>
    <w:rsid w:val="005B38A7"/>
    <w:rsid w:val="005B3C2D"/>
    <w:rsid w:val="005B3E9A"/>
    <w:rsid w:val="005B79FF"/>
    <w:rsid w:val="005C1667"/>
    <w:rsid w:val="005C2F4F"/>
    <w:rsid w:val="005C34DC"/>
    <w:rsid w:val="005C53D4"/>
    <w:rsid w:val="005C657A"/>
    <w:rsid w:val="005C65A7"/>
    <w:rsid w:val="005D061C"/>
    <w:rsid w:val="005D0CE3"/>
    <w:rsid w:val="005D278B"/>
    <w:rsid w:val="005D31DD"/>
    <w:rsid w:val="005D3C98"/>
    <w:rsid w:val="005D4679"/>
    <w:rsid w:val="005D5116"/>
    <w:rsid w:val="005D5A5F"/>
    <w:rsid w:val="005D67B9"/>
    <w:rsid w:val="005D6897"/>
    <w:rsid w:val="005D7F76"/>
    <w:rsid w:val="005E1FC1"/>
    <w:rsid w:val="005E2D5A"/>
    <w:rsid w:val="005E4E80"/>
    <w:rsid w:val="005E6C1F"/>
    <w:rsid w:val="005F1088"/>
    <w:rsid w:val="005F124A"/>
    <w:rsid w:val="005F16DB"/>
    <w:rsid w:val="005F1E41"/>
    <w:rsid w:val="005F23A1"/>
    <w:rsid w:val="005F2582"/>
    <w:rsid w:val="005F2C6F"/>
    <w:rsid w:val="005F33E1"/>
    <w:rsid w:val="005F4840"/>
    <w:rsid w:val="005F54F0"/>
    <w:rsid w:val="005F644C"/>
    <w:rsid w:val="005F6E6E"/>
    <w:rsid w:val="005F7442"/>
    <w:rsid w:val="00600B83"/>
    <w:rsid w:val="006021AF"/>
    <w:rsid w:val="00602BAC"/>
    <w:rsid w:val="006066AA"/>
    <w:rsid w:val="00606C61"/>
    <w:rsid w:val="0060797F"/>
    <w:rsid w:val="0061027C"/>
    <w:rsid w:val="00612C71"/>
    <w:rsid w:val="0061368B"/>
    <w:rsid w:val="006148AF"/>
    <w:rsid w:val="00614A01"/>
    <w:rsid w:val="0061518C"/>
    <w:rsid w:val="00615662"/>
    <w:rsid w:val="00615844"/>
    <w:rsid w:val="00615A84"/>
    <w:rsid w:val="00615B90"/>
    <w:rsid w:val="0061620F"/>
    <w:rsid w:val="00617138"/>
    <w:rsid w:val="00617580"/>
    <w:rsid w:val="00617735"/>
    <w:rsid w:val="0062068E"/>
    <w:rsid w:val="0062081E"/>
    <w:rsid w:val="00620B36"/>
    <w:rsid w:val="00620BE6"/>
    <w:rsid w:val="00622893"/>
    <w:rsid w:val="006247BC"/>
    <w:rsid w:val="00625CB3"/>
    <w:rsid w:val="00625E27"/>
    <w:rsid w:val="00627841"/>
    <w:rsid w:val="00630448"/>
    <w:rsid w:val="00631A7D"/>
    <w:rsid w:val="00631FCF"/>
    <w:rsid w:val="00633875"/>
    <w:rsid w:val="00633B91"/>
    <w:rsid w:val="006343C5"/>
    <w:rsid w:val="006351DF"/>
    <w:rsid w:val="00635BA5"/>
    <w:rsid w:val="006362CF"/>
    <w:rsid w:val="00636D88"/>
    <w:rsid w:val="00642480"/>
    <w:rsid w:val="00642981"/>
    <w:rsid w:val="00643190"/>
    <w:rsid w:val="00644F1C"/>
    <w:rsid w:val="006455CE"/>
    <w:rsid w:val="0064571E"/>
    <w:rsid w:val="0064595E"/>
    <w:rsid w:val="0064655D"/>
    <w:rsid w:val="006465CF"/>
    <w:rsid w:val="00646E04"/>
    <w:rsid w:val="00650043"/>
    <w:rsid w:val="00650C4B"/>
    <w:rsid w:val="0065231F"/>
    <w:rsid w:val="00652CED"/>
    <w:rsid w:val="00652EB5"/>
    <w:rsid w:val="0065417F"/>
    <w:rsid w:val="006544FC"/>
    <w:rsid w:val="006547BA"/>
    <w:rsid w:val="00657C18"/>
    <w:rsid w:val="00660FC5"/>
    <w:rsid w:val="006614B3"/>
    <w:rsid w:val="00661F78"/>
    <w:rsid w:val="00661FE0"/>
    <w:rsid w:val="00663F61"/>
    <w:rsid w:val="0066656D"/>
    <w:rsid w:val="00666B93"/>
    <w:rsid w:val="00667630"/>
    <w:rsid w:val="006702CE"/>
    <w:rsid w:val="006716A2"/>
    <w:rsid w:val="006728AA"/>
    <w:rsid w:val="00672EDF"/>
    <w:rsid w:val="00672F52"/>
    <w:rsid w:val="00676651"/>
    <w:rsid w:val="006767A1"/>
    <w:rsid w:val="00680D56"/>
    <w:rsid w:val="006819CC"/>
    <w:rsid w:val="00681E06"/>
    <w:rsid w:val="00681E33"/>
    <w:rsid w:val="0068258E"/>
    <w:rsid w:val="00682B03"/>
    <w:rsid w:val="00682E9C"/>
    <w:rsid w:val="00684A9C"/>
    <w:rsid w:val="00684B72"/>
    <w:rsid w:val="00685508"/>
    <w:rsid w:val="00687ED7"/>
    <w:rsid w:val="0069047B"/>
    <w:rsid w:val="0069169A"/>
    <w:rsid w:val="00692C0C"/>
    <w:rsid w:val="00694B93"/>
    <w:rsid w:val="006963AC"/>
    <w:rsid w:val="006968A4"/>
    <w:rsid w:val="00697B53"/>
    <w:rsid w:val="00697D09"/>
    <w:rsid w:val="006A11F0"/>
    <w:rsid w:val="006A1C8A"/>
    <w:rsid w:val="006A1D3D"/>
    <w:rsid w:val="006A24AA"/>
    <w:rsid w:val="006A25D4"/>
    <w:rsid w:val="006A34BB"/>
    <w:rsid w:val="006A6C64"/>
    <w:rsid w:val="006A6F3F"/>
    <w:rsid w:val="006A7B17"/>
    <w:rsid w:val="006B0A07"/>
    <w:rsid w:val="006B2C4C"/>
    <w:rsid w:val="006B44E8"/>
    <w:rsid w:val="006B5112"/>
    <w:rsid w:val="006B5480"/>
    <w:rsid w:val="006C36BC"/>
    <w:rsid w:val="006C3DC6"/>
    <w:rsid w:val="006C4B88"/>
    <w:rsid w:val="006C5FF9"/>
    <w:rsid w:val="006C631C"/>
    <w:rsid w:val="006C69BC"/>
    <w:rsid w:val="006D1C55"/>
    <w:rsid w:val="006D3572"/>
    <w:rsid w:val="006D4398"/>
    <w:rsid w:val="006D6C85"/>
    <w:rsid w:val="006E0384"/>
    <w:rsid w:val="006E230D"/>
    <w:rsid w:val="006E2554"/>
    <w:rsid w:val="006E3582"/>
    <w:rsid w:val="006E5314"/>
    <w:rsid w:val="006E5986"/>
    <w:rsid w:val="006E63E9"/>
    <w:rsid w:val="006F118C"/>
    <w:rsid w:val="006F2740"/>
    <w:rsid w:val="006F3AF6"/>
    <w:rsid w:val="006F3B3E"/>
    <w:rsid w:val="006F4785"/>
    <w:rsid w:val="006F55B0"/>
    <w:rsid w:val="006F7378"/>
    <w:rsid w:val="006F7436"/>
    <w:rsid w:val="006F76D7"/>
    <w:rsid w:val="006F7CAF"/>
    <w:rsid w:val="006F7CF5"/>
    <w:rsid w:val="00700DB2"/>
    <w:rsid w:val="007010C1"/>
    <w:rsid w:val="007018F6"/>
    <w:rsid w:val="00701D98"/>
    <w:rsid w:val="00701F6C"/>
    <w:rsid w:val="00703D73"/>
    <w:rsid w:val="007042B0"/>
    <w:rsid w:val="00704AF0"/>
    <w:rsid w:val="00704E90"/>
    <w:rsid w:val="00705819"/>
    <w:rsid w:val="007062E5"/>
    <w:rsid w:val="0071179A"/>
    <w:rsid w:val="007160EF"/>
    <w:rsid w:val="00716ABB"/>
    <w:rsid w:val="007218F1"/>
    <w:rsid w:val="00723162"/>
    <w:rsid w:val="007237BF"/>
    <w:rsid w:val="00723E44"/>
    <w:rsid w:val="007256BA"/>
    <w:rsid w:val="00726ED9"/>
    <w:rsid w:val="00727E81"/>
    <w:rsid w:val="007306C7"/>
    <w:rsid w:val="007317CC"/>
    <w:rsid w:val="00731A0F"/>
    <w:rsid w:val="00733836"/>
    <w:rsid w:val="00734D5C"/>
    <w:rsid w:val="00735146"/>
    <w:rsid w:val="00736563"/>
    <w:rsid w:val="0073758A"/>
    <w:rsid w:val="007403EB"/>
    <w:rsid w:val="00742C26"/>
    <w:rsid w:val="00742D8D"/>
    <w:rsid w:val="00743FE4"/>
    <w:rsid w:val="00745A97"/>
    <w:rsid w:val="0074662C"/>
    <w:rsid w:val="00747634"/>
    <w:rsid w:val="00747D21"/>
    <w:rsid w:val="00753EAB"/>
    <w:rsid w:val="00755C42"/>
    <w:rsid w:val="00756850"/>
    <w:rsid w:val="00761710"/>
    <w:rsid w:val="00762C24"/>
    <w:rsid w:val="00763778"/>
    <w:rsid w:val="00763D65"/>
    <w:rsid w:val="0076490B"/>
    <w:rsid w:val="007667EB"/>
    <w:rsid w:val="0076794B"/>
    <w:rsid w:val="0077065A"/>
    <w:rsid w:val="007708F5"/>
    <w:rsid w:val="00770E70"/>
    <w:rsid w:val="00771075"/>
    <w:rsid w:val="007722C8"/>
    <w:rsid w:val="00772C01"/>
    <w:rsid w:val="0077308F"/>
    <w:rsid w:val="00774A20"/>
    <w:rsid w:val="00775448"/>
    <w:rsid w:val="0077581D"/>
    <w:rsid w:val="00776A70"/>
    <w:rsid w:val="0077746F"/>
    <w:rsid w:val="00780CA3"/>
    <w:rsid w:val="007814F1"/>
    <w:rsid w:val="007816F9"/>
    <w:rsid w:val="00781AF7"/>
    <w:rsid w:val="00783185"/>
    <w:rsid w:val="007843F4"/>
    <w:rsid w:val="0078703A"/>
    <w:rsid w:val="00787316"/>
    <w:rsid w:val="007873D7"/>
    <w:rsid w:val="0079069A"/>
    <w:rsid w:val="00791478"/>
    <w:rsid w:val="00792314"/>
    <w:rsid w:val="007930A3"/>
    <w:rsid w:val="007930B3"/>
    <w:rsid w:val="0079425F"/>
    <w:rsid w:val="00794837"/>
    <w:rsid w:val="00795DD7"/>
    <w:rsid w:val="007A05EB"/>
    <w:rsid w:val="007A10C2"/>
    <w:rsid w:val="007A19DA"/>
    <w:rsid w:val="007A1B65"/>
    <w:rsid w:val="007A293A"/>
    <w:rsid w:val="007A5C73"/>
    <w:rsid w:val="007A5E44"/>
    <w:rsid w:val="007A695D"/>
    <w:rsid w:val="007A792D"/>
    <w:rsid w:val="007B0657"/>
    <w:rsid w:val="007B0AE0"/>
    <w:rsid w:val="007B1CF2"/>
    <w:rsid w:val="007B25B8"/>
    <w:rsid w:val="007B3103"/>
    <w:rsid w:val="007B32FA"/>
    <w:rsid w:val="007B3DEF"/>
    <w:rsid w:val="007B425A"/>
    <w:rsid w:val="007B4AAE"/>
    <w:rsid w:val="007B6B68"/>
    <w:rsid w:val="007B7C99"/>
    <w:rsid w:val="007C04C7"/>
    <w:rsid w:val="007C2A7A"/>
    <w:rsid w:val="007C52AE"/>
    <w:rsid w:val="007C5489"/>
    <w:rsid w:val="007C6541"/>
    <w:rsid w:val="007C6CE6"/>
    <w:rsid w:val="007D085E"/>
    <w:rsid w:val="007D0A85"/>
    <w:rsid w:val="007D19BA"/>
    <w:rsid w:val="007D1C65"/>
    <w:rsid w:val="007D4EED"/>
    <w:rsid w:val="007D63FF"/>
    <w:rsid w:val="007D7622"/>
    <w:rsid w:val="007E0930"/>
    <w:rsid w:val="007E2BA3"/>
    <w:rsid w:val="007E2D98"/>
    <w:rsid w:val="007E37A3"/>
    <w:rsid w:val="007E3DA0"/>
    <w:rsid w:val="007E3F29"/>
    <w:rsid w:val="007F02B0"/>
    <w:rsid w:val="007F1FCB"/>
    <w:rsid w:val="007F2C97"/>
    <w:rsid w:val="007F5EF4"/>
    <w:rsid w:val="007F5EF7"/>
    <w:rsid w:val="007F6245"/>
    <w:rsid w:val="007F7145"/>
    <w:rsid w:val="008005B4"/>
    <w:rsid w:val="00800CF9"/>
    <w:rsid w:val="00801728"/>
    <w:rsid w:val="00801CB3"/>
    <w:rsid w:val="00803B6B"/>
    <w:rsid w:val="0080507C"/>
    <w:rsid w:val="008100A6"/>
    <w:rsid w:val="008101C6"/>
    <w:rsid w:val="0081465C"/>
    <w:rsid w:val="00814A11"/>
    <w:rsid w:val="00816D0C"/>
    <w:rsid w:val="008171A8"/>
    <w:rsid w:val="00822097"/>
    <w:rsid w:val="00823984"/>
    <w:rsid w:val="00825E4B"/>
    <w:rsid w:val="00825EF3"/>
    <w:rsid w:val="008270CE"/>
    <w:rsid w:val="008277F6"/>
    <w:rsid w:val="00830219"/>
    <w:rsid w:val="0083077C"/>
    <w:rsid w:val="00830848"/>
    <w:rsid w:val="00830F98"/>
    <w:rsid w:val="00831516"/>
    <w:rsid w:val="00833748"/>
    <w:rsid w:val="00833D39"/>
    <w:rsid w:val="00835C88"/>
    <w:rsid w:val="00835F87"/>
    <w:rsid w:val="00836716"/>
    <w:rsid w:val="00837922"/>
    <w:rsid w:val="008402FD"/>
    <w:rsid w:val="00841D3E"/>
    <w:rsid w:val="008453E5"/>
    <w:rsid w:val="008456D9"/>
    <w:rsid w:val="008467F4"/>
    <w:rsid w:val="00846D13"/>
    <w:rsid w:val="00847555"/>
    <w:rsid w:val="00847D08"/>
    <w:rsid w:val="00851590"/>
    <w:rsid w:val="008518F8"/>
    <w:rsid w:val="00851A0E"/>
    <w:rsid w:val="00851A7B"/>
    <w:rsid w:val="00851E48"/>
    <w:rsid w:val="008520CC"/>
    <w:rsid w:val="00852256"/>
    <w:rsid w:val="008529E4"/>
    <w:rsid w:val="0085314C"/>
    <w:rsid w:val="00853BB2"/>
    <w:rsid w:val="00856666"/>
    <w:rsid w:val="00856C71"/>
    <w:rsid w:val="008571C1"/>
    <w:rsid w:val="008604FC"/>
    <w:rsid w:val="00860A65"/>
    <w:rsid w:val="00860C23"/>
    <w:rsid w:val="008614EF"/>
    <w:rsid w:val="00863D29"/>
    <w:rsid w:val="008646C5"/>
    <w:rsid w:val="00864909"/>
    <w:rsid w:val="0086494F"/>
    <w:rsid w:val="00866084"/>
    <w:rsid w:val="0086681F"/>
    <w:rsid w:val="00866DDD"/>
    <w:rsid w:val="008701A6"/>
    <w:rsid w:val="00870724"/>
    <w:rsid w:val="008733B3"/>
    <w:rsid w:val="00873EAF"/>
    <w:rsid w:val="008745E2"/>
    <w:rsid w:val="00875510"/>
    <w:rsid w:val="00875C26"/>
    <w:rsid w:val="00875F80"/>
    <w:rsid w:val="00876BD7"/>
    <w:rsid w:val="00876D49"/>
    <w:rsid w:val="00876E92"/>
    <w:rsid w:val="0087798F"/>
    <w:rsid w:val="008801D0"/>
    <w:rsid w:val="00880414"/>
    <w:rsid w:val="00881686"/>
    <w:rsid w:val="008819C2"/>
    <w:rsid w:val="00882027"/>
    <w:rsid w:val="00883020"/>
    <w:rsid w:val="008859C3"/>
    <w:rsid w:val="008871A4"/>
    <w:rsid w:val="00887DC1"/>
    <w:rsid w:val="00891688"/>
    <w:rsid w:val="008918F9"/>
    <w:rsid w:val="00892490"/>
    <w:rsid w:val="00893553"/>
    <w:rsid w:val="00893D9E"/>
    <w:rsid w:val="008945BA"/>
    <w:rsid w:val="00895155"/>
    <w:rsid w:val="00895ED6"/>
    <w:rsid w:val="0089775F"/>
    <w:rsid w:val="00897ECF"/>
    <w:rsid w:val="008A01B8"/>
    <w:rsid w:val="008A0C60"/>
    <w:rsid w:val="008A16DA"/>
    <w:rsid w:val="008A30E8"/>
    <w:rsid w:val="008A36D4"/>
    <w:rsid w:val="008A3779"/>
    <w:rsid w:val="008A4C92"/>
    <w:rsid w:val="008A5031"/>
    <w:rsid w:val="008A531A"/>
    <w:rsid w:val="008A558D"/>
    <w:rsid w:val="008A6050"/>
    <w:rsid w:val="008A7F9F"/>
    <w:rsid w:val="008B09BC"/>
    <w:rsid w:val="008B100D"/>
    <w:rsid w:val="008B2BBA"/>
    <w:rsid w:val="008B2CDA"/>
    <w:rsid w:val="008B2FCA"/>
    <w:rsid w:val="008B34CB"/>
    <w:rsid w:val="008B3B68"/>
    <w:rsid w:val="008B3DC6"/>
    <w:rsid w:val="008B5879"/>
    <w:rsid w:val="008B60A5"/>
    <w:rsid w:val="008C0A37"/>
    <w:rsid w:val="008C1828"/>
    <w:rsid w:val="008C18AA"/>
    <w:rsid w:val="008C2128"/>
    <w:rsid w:val="008C270B"/>
    <w:rsid w:val="008C2F9B"/>
    <w:rsid w:val="008C4D24"/>
    <w:rsid w:val="008C6D3F"/>
    <w:rsid w:val="008D0873"/>
    <w:rsid w:val="008D1750"/>
    <w:rsid w:val="008D1CAD"/>
    <w:rsid w:val="008D2E7D"/>
    <w:rsid w:val="008D3254"/>
    <w:rsid w:val="008D60A0"/>
    <w:rsid w:val="008D6B68"/>
    <w:rsid w:val="008E1224"/>
    <w:rsid w:val="008E15F8"/>
    <w:rsid w:val="008E2092"/>
    <w:rsid w:val="008E209D"/>
    <w:rsid w:val="008E3C40"/>
    <w:rsid w:val="008E43EA"/>
    <w:rsid w:val="008E491B"/>
    <w:rsid w:val="008E5002"/>
    <w:rsid w:val="008E6872"/>
    <w:rsid w:val="008F01C6"/>
    <w:rsid w:val="008F0773"/>
    <w:rsid w:val="008F0A4C"/>
    <w:rsid w:val="008F123D"/>
    <w:rsid w:val="008F1453"/>
    <w:rsid w:val="008F1DCA"/>
    <w:rsid w:val="008F5F7C"/>
    <w:rsid w:val="008F64CA"/>
    <w:rsid w:val="008F6A6F"/>
    <w:rsid w:val="008F7195"/>
    <w:rsid w:val="008F7965"/>
    <w:rsid w:val="008F7AC3"/>
    <w:rsid w:val="00900409"/>
    <w:rsid w:val="009021B8"/>
    <w:rsid w:val="009028BD"/>
    <w:rsid w:val="00903F79"/>
    <w:rsid w:val="00904550"/>
    <w:rsid w:val="009046FB"/>
    <w:rsid w:val="00905728"/>
    <w:rsid w:val="00905819"/>
    <w:rsid w:val="0091024E"/>
    <w:rsid w:val="00910334"/>
    <w:rsid w:val="00911D1C"/>
    <w:rsid w:val="00912104"/>
    <w:rsid w:val="00913556"/>
    <w:rsid w:val="00913D19"/>
    <w:rsid w:val="00914179"/>
    <w:rsid w:val="009159FB"/>
    <w:rsid w:val="00915A7D"/>
    <w:rsid w:val="00917D0A"/>
    <w:rsid w:val="0092035B"/>
    <w:rsid w:val="0092272B"/>
    <w:rsid w:val="0092297C"/>
    <w:rsid w:val="00922D77"/>
    <w:rsid w:val="00924590"/>
    <w:rsid w:val="009250E4"/>
    <w:rsid w:val="009252B4"/>
    <w:rsid w:val="00925E4B"/>
    <w:rsid w:val="00926055"/>
    <w:rsid w:val="009267D7"/>
    <w:rsid w:val="00926B24"/>
    <w:rsid w:val="00927D48"/>
    <w:rsid w:val="00931A4F"/>
    <w:rsid w:val="00931B19"/>
    <w:rsid w:val="00933F1E"/>
    <w:rsid w:val="009364C5"/>
    <w:rsid w:val="00936D98"/>
    <w:rsid w:val="00937073"/>
    <w:rsid w:val="0094137B"/>
    <w:rsid w:val="00942231"/>
    <w:rsid w:val="009427F1"/>
    <w:rsid w:val="00942CBA"/>
    <w:rsid w:val="00943780"/>
    <w:rsid w:val="00944879"/>
    <w:rsid w:val="00945C7B"/>
    <w:rsid w:val="009462A9"/>
    <w:rsid w:val="0095043B"/>
    <w:rsid w:val="009508FA"/>
    <w:rsid w:val="00950E2E"/>
    <w:rsid w:val="0095217F"/>
    <w:rsid w:val="00953D91"/>
    <w:rsid w:val="0095405F"/>
    <w:rsid w:val="00954074"/>
    <w:rsid w:val="00954BEA"/>
    <w:rsid w:val="00955B88"/>
    <w:rsid w:val="009561C4"/>
    <w:rsid w:val="00956A63"/>
    <w:rsid w:val="00956E1D"/>
    <w:rsid w:val="00956F41"/>
    <w:rsid w:val="00963F4E"/>
    <w:rsid w:val="0096423A"/>
    <w:rsid w:val="0096424D"/>
    <w:rsid w:val="00964902"/>
    <w:rsid w:val="0096546A"/>
    <w:rsid w:val="00965674"/>
    <w:rsid w:val="009658DD"/>
    <w:rsid w:val="0097047B"/>
    <w:rsid w:val="009710D0"/>
    <w:rsid w:val="009721BB"/>
    <w:rsid w:val="00972A4C"/>
    <w:rsid w:val="00972EE9"/>
    <w:rsid w:val="009737B9"/>
    <w:rsid w:val="00973B94"/>
    <w:rsid w:val="00973D41"/>
    <w:rsid w:val="00974178"/>
    <w:rsid w:val="00974B00"/>
    <w:rsid w:val="00974BD0"/>
    <w:rsid w:val="00975844"/>
    <w:rsid w:val="009761E9"/>
    <w:rsid w:val="00976C80"/>
    <w:rsid w:val="009771C8"/>
    <w:rsid w:val="009771F8"/>
    <w:rsid w:val="0097799A"/>
    <w:rsid w:val="009802F9"/>
    <w:rsid w:val="00982242"/>
    <w:rsid w:val="00982C50"/>
    <w:rsid w:val="009834D4"/>
    <w:rsid w:val="0098579F"/>
    <w:rsid w:val="0099005D"/>
    <w:rsid w:val="00992A70"/>
    <w:rsid w:val="0099431A"/>
    <w:rsid w:val="00997AC7"/>
    <w:rsid w:val="00997BA3"/>
    <w:rsid w:val="009A139D"/>
    <w:rsid w:val="009A157F"/>
    <w:rsid w:val="009A20FA"/>
    <w:rsid w:val="009A274B"/>
    <w:rsid w:val="009A3905"/>
    <w:rsid w:val="009A4848"/>
    <w:rsid w:val="009A4AAE"/>
    <w:rsid w:val="009A50A0"/>
    <w:rsid w:val="009A67F1"/>
    <w:rsid w:val="009B11BF"/>
    <w:rsid w:val="009B1295"/>
    <w:rsid w:val="009B15EF"/>
    <w:rsid w:val="009B1964"/>
    <w:rsid w:val="009B39D8"/>
    <w:rsid w:val="009B46A4"/>
    <w:rsid w:val="009B5E7F"/>
    <w:rsid w:val="009B5EA0"/>
    <w:rsid w:val="009B6A8B"/>
    <w:rsid w:val="009B7105"/>
    <w:rsid w:val="009B7267"/>
    <w:rsid w:val="009C1087"/>
    <w:rsid w:val="009C1E02"/>
    <w:rsid w:val="009C22B6"/>
    <w:rsid w:val="009C233B"/>
    <w:rsid w:val="009C24B4"/>
    <w:rsid w:val="009C2B37"/>
    <w:rsid w:val="009C2B90"/>
    <w:rsid w:val="009C2E8D"/>
    <w:rsid w:val="009C36EF"/>
    <w:rsid w:val="009C42A7"/>
    <w:rsid w:val="009C4AF9"/>
    <w:rsid w:val="009C4F82"/>
    <w:rsid w:val="009C4F8B"/>
    <w:rsid w:val="009C579E"/>
    <w:rsid w:val="009C6211"/>
    <w:rsid w:val="009C6CC5"/>
    <w:rsid w:val="009C7532"/>
    <w:rsid w:val="009D1957"/>
    <w:rsid w:val="009D42A6"/>
    <w:rsid w:val="009D4F0F"/>
    <w:rsid w:val="009D556B"/>
    <w:rsid w:val="009D6955"/>
    <w:rsid w:val="009E0BDA"/>
    <w:rsid w:val="009E0E85"/>
    <w:rsid w:val="009E138B"/>
    <w:rsid w:val="009E16FA"/>
    <w:rsid w:val="009E1F22"/>
    <w:rsid w:val="009E32B9"/>
    <w:rsid w:val="009E40E8"/>
    <w:rsid w:val="009E4C59"/>
    <w:rsid w:val="009E5690"/>
    <w:rsid w:val="009E5F09"/>
    <w:rsid w:val="009E71BE"/>
    <w:rsid w:val="009E790B"/>
    <w:rsid w:val="009F061C"/>
    <w:rsid w:val="009F19C7"/>
    <w:rsid w:val="009F1C32"/>
    <w:rsid w:val="009F221A"/>
    <w:rsid w:val="009F4692"/>
    <w:rsid w:val="009F4BCA"/>
    <w:rsid w:val="009F4D0D"/>
    <w:rsid w:val="009F5252"/>
    <w:rsid w:val="009F5677"/>
    <w:rsid w:val="009F5B89"/>
    <w:rsid w:val="009F6FBB"/>
    <w:rsid w:val="009F769F"/>
    <w:rsid w:val="00A00E7C"/>
    <w:rsid w:val="00A0142D"/>
    <w:rsid w:val="00A01E6D"/>
    <w:rsid w:val="00A03045"/>
    <w:rsid w:val="00A03976"/>
    <w:rsid w:val="00A04240"/>
    <w:rsid w:val="00A04286"/>
    <w:rsid w:val="00A0600C"/>
    <w:rsid w:val="00A061DF"/>
    <w:rsid w:val="00A06814"/>
    <w:rsid w:val="00A07415"/>
    <w:rsid w:val="00A07F31"/>
    <w:rsid w:val="00A125BC"/>
    <w:rsid w:val="00A12B6D"/>
    <w:rsid w:val="00A1555B"/>
    <w:rsid w:val="00A159D8"/>
    <w:rsid w:val="00A16861"/>
    <w:rsid w:val="00A16D36"/>
    <w:rsid w:val="00A17ACD"/>
    <w:rsid w:val="00A17C7A"/>
    <w:rsid w:val="00A203B6"/>
    <w:rsid w:val="00A2067F"/>
    <w:rsid w:val="00A2108A"/>
    <w:rsid w:val="00A22A9C"/>
    <w:rsid w:val="00A23541"/>
    <w:rsid w:val="00A247F6"/>
    <w:rsid w:val="00A24C0A"/>
    <w:rsid w:val="00A25A23"/>
    <w:rsid w:val="00A268C4"/>
    <w:rsid w:val="00A26A15"/>
    <w:rsid w:val="00A26C51"/>
    <w:rsid w:val="00A27B6F"/>
    <w:rsid w:val="00A30BBB"/>
    <w:rsid w:val="00A315C8"/>
    <w:rsid w:val="00A31821"/>
    <w:rsid w:val="00A31914"/>
    <w:rsid w:val="00A31C14"/>
    <w:rsid w:val="00A3265F"/>
    <w:rsid w:val="00A3458C"/>
    <w:rsid w:val="00A372B0"/>
    <w:rsid w:val="00A40313"/>
    <w:rsid w:val="00A40E2A"/>
    <w:rsid w:val="00A4267C"/>
    <w:rsid w:val="00A42C65"/>
    <w:rsid w:val="00A42E81"/>
    <w:rsid w:val="00A433E2"/>
    <w:rsid w:val="00A43C40"/>
    <w:rsid w:val="00A4580E"/>
    <w:rsid w:val="00A45CDE"/>
    <w:rsid w:val="00A45F7D"/>
    <w:rsid w:val="00A46B2E"/>
    <w:rsid w:val="00A4722E"/>
    <w:rsid w:val="00A472C2"/>
    <w:rsid w:val="00A5020B"/>
    <w:rsid w:val="00A503BF"/>
    <w:rsid w:val="00A507E3"/>
    <w:rsid w:val="00A517F4"/>
    <w:rsid w:val="00A51B9C"/>
    <w:rsid w:val="00A52177"/>
    <w:rsid w:val="00A52669"/>
    <w:rsid w:val="00A55686"/>
    <w:rsid w:val="00A5588D"/>
    <w:rsid w:val="00A55FEB"/>
    <w:rsid w:val="00A5617A"/>
    <w:rsid w:val="00A56C90"/>
    <w:rsid w:val="00A6418A"/>
    <w:rsid w:val="00A6444D"/>
    <w:rsid w:val="00A64BD3"/>
    <w:rsid w:val="00A65728"/>
    <w:rsid w:val="00A6642E"/>
    <w:rsid w:val="00A671B9"/>
    <w:rsid w:val="00A6743D"/>
    <w:rsid w:val="00A70428"/>
    <w:rsid w:val="00A70729"/>
    <w:rsid w:val="00A732F6"/>
    <w:rsid w:val="00A73FAE"/>
    <w:rsid w:val="00A75C0A"/>
    <w:rsid w:val="00A75CC4"/>
    <w:rsid w:val="00A765D8"/>
    <w:rsid w:val="00A808ED"/>
    <w:rsid w:val="00A80942"/>
    <w:rsid w:val="00A80A77"/>
    <w:rsid w:val="00A80D36"/>
    <w:rsid w:val="00A80F3A"/>
    <w:rsid w:val="00A81222"/>
    <w:rsid w:val="00A81330"/>
    <w:rsid w:val="00A81A18"/>
    <w:rsid w:val="00A81AFF"/>
    <w:rsid w:val="00A8264C"/>
    <w:rsid w:val="00A86BEC"/>
    <w:rsid w:val="00A87887"/>
    <w:rsid w:val="00A91281"/>
    <w:rsid w:val="00A9147F"/>
    <w:rsid w:val="00A91E59"/>
    <w:rsid w:val="00A9368C"/>
    <w:rsid w:val="00A93BA7"/>
    <w:rsid w:val="00A93DA3"/>
    <w:rsid w:val="00A95A47"/>
    <w:rsid w:val="00A966BC"/>
    <w:rsid w:val="00A96BC8"/>
    <w:rsid w:val="00A96E45"/>
    <w:rsid w:val="00AA0271"/>
    <w:rsid w:val="00AA1940"/>
    <w:rsid w:val="00AA1C05"/>
    <w:rsid w:val="00AA2924"/>
    <w:rsid w:val="00AA3565"/>
    <w:rsid w:val="00AA7152"/>
    <w:rsid w:val="00AB041D"/>
    <w:rsid w:val="00AB0A1C"/>
    <w:rsid w:val="00AB0DF9"/>
    <w:rsid w:val="00AB27D6"/>
    <w:rsid w:val="00AB3431"/>
    <w:rsid w:val="00AB4726"/>
    <w:rsid w:val="00AB4891"/>
    <w:rsid w:val="00AB7923"/>
    <w:rsid w:val="00AB7CBD"/>
    <w:rsid w:val="00AC0BD8"/>
    <w:rsid w:val="00AC20D2"/>
    <w:rsid w:val="00AC21E1"/>
    <w:rsid w:val="00AC2907"/>
    <w:rsid w:val="00AC51A0"/>
    <w:rsid w:val="00AC6AA3"/>
    <w:rsid w:val="00AC70F4"/>
    <w:rsid w:val="00AC716F"/>
    <w:rsid w:val="00AD00AC"/>
    <w:rsid w:val="00AD1C3A"/>
    <w:rsid w:val="00AD22A9"/>
    <w:rsid w:val="00AD289E"/>
    <w:rsid w:val="00AD3514"/>
    <w:rsid w:val="00AD3D52"/>
    <w:rsid w:val="00AD50A1"/>
    <w:rsid w:val="00AD5B8C"/>
    <w:rsid w:val="00AD5DC7"/>
    <w:rsid w:val="00AD65AC"/>
    <w:rsid w:val="00AD70C1"/>
    <w:rsid w:val="00AE059A"/>
    <w:rsid w:val="00AE0A5C"/>
    <w:rsid w:val="00AE0B19"/>
    <w:rsid w:val="00AE373C"/>
    <w:rsid w:val="00AE458B"/>
    <w:rsid w:val="00AE60AE"/>
    <w:rsid w:val="00AE6847"/>
    <w:rsid w:val="00AE7EE8"/>
    <w:rsid w:val="00AF2AAD"/>
    <w:rsid w:val="00AF2EE9"/>
    <w:rsid w:val="00AF3FE6"/>
    <w:rsid w:val="00AF4BD9"/>
    <w:rsid w:val="00AF4CAC"/>
    <w:rsid w:val="00AF53B4"/>
    <w:rsid w:val="00AF54FF"/>
    <w:rsid w:val="00AF5DA9"/>
    <w:rsid w:val="00AF62F1"/>
    <w:rsid w:val="00AF7F89"/>
    <w:rsid w:val="00B00198"/>
    <w:rsid w:val="00B0140B"/>
    <w:rsid w:val="00B02BD7"/>
    <w:rsid w:val="00B02CA3"/>
    <w:rsid w:val="00B032AD"/>
    <w:rsid w:val="00B03665"/>
    <w:rsid w:val="00B062C9"/>
    <w:rsid w:val="00B07707"/>
    <w:rsid w:val="00B106EE"/>
    <w:rsid w:val="00B10C79"/>
    <w:rsid w:val="00B1128D"/>
    <w:rsid w:val="00B14207"/>
    <w:rsid w:val="00B15035"/>
    <w:rsid w:val="00B15BB2"/>
    <w:rsid w:val="00B15F06"/>
    <w:rsid w:val="00B163B9"/>
    <w:rsid w:val="00B16F6B"/>
    <w:rsid w:val="00B174DC"/>
    <w:rsid w:val="00B17D3B"/>
    <w:rsid w:val="00B2074A"/>
    <w:rsid w:val="00B20A8D"/>
    <w:rsid w:val="00B20F47"/>
    <w:rsid w:val="00B21BCE"/>
    <w:rsid w:val="00B228A6"/>
    <w:rsid w:val="00B22CCF"/>
    <w:rsid w:val="00B23289"/>
    <w:rsid w:val="00B236A4"/>
    <w:rsid w:val="00B23B75"/>
    <w:rsid w:val="00B26319"/>
    <w:rsid w:val="00B278B1"/>
    <w:rsid w:val="00B302C5"/>
    <w:rsid w:val="00B30556"/>
    <w:rsid w:val="00B30CD5"/>
    <w:rsid w:val="00B3185E"/>
    <w:rsid w:val="00B31977"/>
    <w:rsid w:val="00B32824"/>
    <w:rsid w:val="00B335D9"/>
    <w:rsid w:val="00B34534"/>
    <w:rsid w:val="00B36D3D"/>
    <w:rsid w:val="00B36F62"/>
    <w:rsid w:val="00B406E8"/>
    <w:rsid w:val="00B40EF3"/>
    <w:rsid w:val="00B41647"/>
    <w:rsid w:val="00B43152"/>
    <w:rsid w:val="00B432F9"/>
    <w:rsid w:val="00B447CF"/>
    <w:rsid w:val="00B450A4"/>
    <w:rsid w:val="00B45BA7"/>
    <w:rsid w:val="00B46875"/>
    <w:rsid w:val="00B469E8"/>
    <w:rsid w:val="00B47ACC"/>
    <w:rsid w:val="00B5057C"/>
    <w:rsid w:val="00B50EAB"/>
    <w:rsid w:val="00B52106"/>
    <w:rsid w:val="00B529E8"/>
    <w:rsid w:val="00B54017"/>
    <w:rsid w:val="00B5453F"/>
    <w:rsid w:val="00B550BF"/>
    <w:rsid w:val="00B5637F"/>
    <w:rsid w:val="00B5774D"/>
    <w:rsid w:val="00B57C35"/>
    <w:rsid w:val="00B609B9"/>
    <w:rsid w:val="00B60A6E"/>
    <w:rsid w:val="00B60E94"/>
    <w:rsid w:val="00B61138"/>
    <w:rsid w:val="00B6220B"/>
    <w:rsid w:val="00B62E7A"/>
    <w:rsid w:val="00B63A4A"/>
    <w:rsid w:val="00B63DF7"/>
    <w:rsid w:val="00B6560F"/>
    <w:rsid w:val="00B66FBD"/>
    <w:rsid w:val="00B679F1"/>
    <w:rsid w:val="00B70003"/>
    <w:rsid w:val="00B70522"/>
    <w:rsid w:val="00B72D04"/>
    <w:rsid w:val="00B72FD9"/>
    <w:rsid w:val="00B73061"/>
    <w:rsid w:val="00B744AA"/>
    <w:rsid w:val="00B75C93"/>
    <w:rsid w:val="00B77412"/>
    <w:rsid w:val="00B80A31"/>
    <w:rsid w:val="00B8116B"/>
    <w:rsid w:val="00B81429"/>
    <w:rsid w:val="00B82E38"/>
    <w:rsid w:val="00B832E0"/>
    <w:rsid w:val="00B834E4"/>
    <w:rsid w:val="00B838E2"/>
    <w:rsid w:val="00B83A75"/>
    <w:rsid w:val="00B84CBB"/>
    <w:rsid w:val="00B85166"/>
    <w:rsid w:val="00B852C5"/>
    <w:rsid w:val="00B85637"/>
    <w:rsid w:val="00B85ED5"/>
    <w:rsid w:val="00B863D5"/>
    <w:rsid w:val="00B90B69"/>
    <w:rsid w:val="00B93638"/>
    <w:rsid w:val="00B93F1F"/>
    <w:rsid w:val="00B93F62"/>
    <w:rsid w:val="00B9446C"/>
    <w:rsid w:val="00B94647"/>
    <w:rsid w:val="00B94693"/>
    <w:rsid w:val="00B94AF3"/>
    <w:rsid w:val="00B94B78"/>
    <w:rsid w:val="00B96311"/>
    <w:rsid w:val="00B96821"/>
    <w:rsid w:val="00B97E6C"/>
    <w:rsid w:val="00BA0687"/>
    <w:rsid w:val="00BA07BE"/>
    <w:rsid w:val="00BA1F52"/>
    <w:rsid w:val="00BA2544"/>
    <w:rsid w:val="00BA4C27"/>
    <w:rsid w:val="00BA4F2F"/>
    <w:rsid w:val="00BA5C32"/>
    <w:rsid w:val="00BA6DD6"/>
    <w:rsid w:val="00BB004B"/>
    <w:rsid w:val="00BB01A4"/>
    <w:rsid w:val="00BB0260"/>
    <w:rsid w:val="00BB114B"/>
    <w:rsid w:val="00BB1C72"/>
    <w:rsid w:val="00BB2114"/>
    <w:rsid w:val="00BB33A2"/>
    <w:rsid w:val="00BB3FDD"/>
    <w:rsid w:val="00BB5633"/>
    <w:rsid w:val="00BB5FC1"/>
    <w:rsid w:val="00BB6A2E"/>
    <w:rsid w:val="00BB758F"/>
    <w:rsid w:val="00BB7602"/>
    <w:rsid w:val="00BC07C7"/>
    <w:rsid w:val="00BC21E4"/>
    <w:rsid w:val="00BC3821"/>
    <w:rsid w:val="00BC577C"/>
    <w:rsid w:val="00BC6192"/>
    <w:rsid w:val="00BC672B"/>
    <w:rsid w:val="00BC6DD7"/>
    <w:rsid w:val="00BD04B3"/>
    <w:rsid w:val="00BD27C5"/>
    <w:rsid w:val="00BD3A08"/>
    <w:rsid w:val="00BD4A58"/>
    <w:rsid w:val="00BD4C0A"/>
    <w:rsid w:val="00BD512F"/>
    <w:rsid w:val="00BD57A7"/>
    <w:rsid w:val="00BD5833"/>
    <w:rsid w:val="00BD68EA"/>
    <w:rsid w:val="00BD6B6B"/>
    <w:rsid w:val="00BD6F59"/>
    <w:rsid w:val="00BE383B"/>
    <w:rsid w:val="00BE49FF"/>
    <w:rsid w:val="00BE564B"/>
    <w:rsid w:val="00BE6630"/>
    <w:rsid w:val="00BE72C5"/>
    <w:rsid w:val="00BF0C94"/>
    <w:rsid w:val="00BF2C55"/>
    <w:rsid w:val="00BF48B9"/>
    <w:rsid w:val="00BF65BF"/>
    <w:rsid w:val="00BF6CB8"/>
    <w:rsid w:val="00C02CA5"/>
    <w:rsid w:val="00C03159"/>
    <w:rsid w:val="00C04386"/>
    <w:rsid w:val="00C05753"/>
    <w:rsid w:val="00C057CE"/>
    <w:rsid w:val="00C07FD2"/>
    <w:rsid w:val="00C1073A"/>
    <w:rsid w:val="00C10ACF"/>
    <w:rsid w:val="00C10F9D"/>
    <w:rsid w:val="00C124F1"/>
    <w:rsid w:val="00C134EC"/>
    <w:rsid w:val="00C13B95"/>
    <w:rsid w:val="00C14AAC"/>
    <w:rsid w:val="00C14C9E"/>
    <w:rsid w:val="00C16E3E"/>
    <w:rsid w:val="00C16E52"/>
    <w:rsid w:val="00C20297"/>
    <w:rsid w:val="00C20E51"/>
    <w:rsid w:val="00C221D4"/>
    <w:rsid w:val="00C22797"/>
    <w:rsid w:val="00C22801"/>
    <w:rsid w:val="00C23346"/>
    <w:rsid w:val="00C26768"/>
    <w:rsid w:val="00C2680B"/>
    <w:rsid w:val="00C27516"/>
    <w:rsid w:val="00C27808"/>
    <w:rsid w:val="00C32399"/>
    <w:rsid w:val="00C33446"/>
    <w:rsid w:val="00C33DE4"/>
    <w:rsid w:val="00C34C29"/>
    <w:rsid w:val="00C3535E"/>
    <w:rsid w:val="00C35A01"/>
    <w:rsid w:val="00C35F83"/>
    <w:rsid w:val="00C3668C"/>
    <w:rsid w:val="00C36DFA"/>
    <w:rsid w:val="00C37038"/>
    <w:rsid w:val="00C4017B"/>
    <w:rsid w:val="00C41E58"/>
    <w:rsid w:val="00C422A3"/>
    <w:rsid w:val="00C458C2"/>
    <w:rsid w:val="00C46608"/>
    <w:rsid w:val="00C47421"/>
    <w:rsid w:val="00C475B9"/>
    <w:rsid w:val="00C47A3A"/>
    <w:rsid w:val="00C47AD1"/>
    <w:rsid w:val="00C51181"/>
    <w:rsid w:val="00C51FEA"/>
    <w:rsid w:val="00C527CF"/>
    <w:rsid w:val="00C53102"/>
    <w:rsid w:val="00C53B3D"/>
    <w:rsid w:val="00C53CF3"/>
    <w:rsid w:val="00C53F20"/>
    <w:rsid w:val="00C55A9B"/>
    <w:rsid w:val="00C55D13"/>
    <w:rsid w:val="00C55EB4"/>
    <w:rsid w:val="00C566A9"/>
    <w:rsid w:val="00C57679"/>
    <w:rsid w:val="00C6033B"/>
    <w:rsid w:val="00C606BF"/>
    <w:rsid w:val="00C60DC7"/>
    <w:rsid w:val="00C62D32"/>
    <w:rsid w:val="00C62D80"/>
    <w:rsid w:val="00C62F71"/>
    <w:rsid w:val="00C63F8F"/>
    <w:rsid w:val="00C64349"/>
    <w:rsid w:val="00C65AE1"/>
    <w:rsid w:val="00C6623C"/>
    <w:rsid w:val="00C666DF"/>
    <w:rsid w:val="00C70802"/>
    <w:rsid w:val="00C70C2D"/>
    <w:rsid w:val="00C70F29"/>
    <w:rsid w:val="00C71257"/>
    <w:rsid w:val="00C71C13"/>
    <w:rsid w:val="00C7265F"/>
    <w:rsid w:val="00C72CE8"/>
    <w:rsid w:val="00C74C60"/>
    <w:rsid w:val="00C75A59"/>
    <w:rsid w:val="00C764E2"/>
    <w:rsid w:val="00C77BC0"/>
    <w:rsid w:val="00C8134F"/>
    <w:rsid w:val="00C81CA0"/>
    <w:rsid w:val="00C81D40"/>
    <w:rsid w:val="00C8258E"/>
    <w:rsid w:val="00C83739"/>
    <w:rsid w:val="00C84E13"/>
    <w:rsid w:val="00C85817"/>
    <w:rsid w:val="00C86BA4"/>
    <w:rsid w:val="00C86C75"/>
    <w:rsid w:val="00C905E7"/>
    <w:rsid w:val="00C908AD"/>
    <w:rsid w:val="00C912EB"/>
    <w:rsid w:val="00C91A90"/>
    <w:rsid w:val="00C929A4"/>
    <w:rsid w:val="00C93898"/>
    <w:rsid w:val="00C938E9"/>
    <w:rsid w:val="00C94A17"/>
    <w:rsid w:val="00C9527F"/>
    <w:rsid w:val="00C955A2"/>
    <w:rsid w:val="00C95F69"/>
    <w:rsid w:val="00C96008"/>
    <w:rsid w:val="00C96BC3"/>
    <w:rsid w:val="00CA462A"/>
    <w:rsid w:val="00CA4643"/>
    <w:rsid w:val="00CA5F5D"/>
    <w:rsid w:val="00CA6AF3"/>
    <w:rsid w:val="00CA6D05"/>
    <w:rsid w:val="00CA7D11"/>
    <w:rsid w:val="00CB17B0"/>
    <w:rsid w:val="00CB1D27"/>
    <w:rsid w:val="00CB2176"/>
    <w:rsid w:val="00CB4D0B"/>
    <w:rsid w:val="00CB5696"/>
    <w:rsid w:val="00CB5706"/>
    <w:rsid w:val="00CB678F"/>
    <w:rsid w:val="00CB7752"/>
    <w:rsid w:val="00CC2025"/>
    <w:rsid w:val="00CC5192"/>
    <w:rsid w:val="00CC5BB3"/>
    <w:rsid w:val="00CD18B3"/>
    <w:rsid w:val="00CD2C73"/>
    <w:rsid w:val="00CD36F1"/>
    <w:rsid w:val="00CD431E"/>
    <w:rsid w:val="00CE1422"/>
    <w:rsid w:val="00CE1AFF"/>
    <w:rsid w:val="00CE273A"/>
    <w:rsid w:val="00CE3AF7"/>
    <w:rsid w:val="00CE3B9E"/>
    <w:rsid w:val="00CE5237"/>
    <w:rsid w:val="00CE532C"/>
    <w:rsid w:val="00CE589C"/>
    <w:rsid w:val="00CE5A3F"/>
    <w:rsid w:val="00CE66B2"/>
    <w:rsid w:val="00CE679E"/>
    <w:rsid w:val="00CF027B"/>
    <w:rsid w:val="00CF3035"/>
    <w:rsid w:val="00CF3CA4"/>
    <w:rsid w:val="00CF4EC0"/>
    <w:rsid w:val="00CF595D"/>
    <w:rsid w:val="00CF68E3"/>
    <w:rsid w:val="00D017BE"/>
    <w:rsid w:val="00D01BFF"/>
    <w:rsid w:val="00D01D89"/>
    <w:rsid w:val="00D03845"/>
    <w:rsid w:val="00D03C23"/>
    <w:rsid w:val="00D03E62"/>
    <w:rsid w:val="00D06828"/>
    <w:rsid w:val="00D07CEB"/>
    <w:rsid w:val="00D1016E"/>
    <w:rsid w:val="00D102AB"/>
    <w:rsid w:val="00D10431"/>
    <w:rsid w:val="00D10661"/>
    <w:rsid w:val="00D117F7"/>
    <w:rsid w:val="00D11A90"/>
    <w:rsid w:val="00D13B88"/>
    <w:rsid w:val="00D151DC"/>
    <w:rsid w:val="00D1524F"/>
    <w:rsid w:val="00D1548C"/>
    <w:rsid w:val="00D15534"/>
    <w:rsid w:val="00D15FDC"/>
    <w:rsid w:val="00D16570"/>
    <w:rsid w:val="00D16A74"/>
    <w:rsid w:val="00D16E3F"/>
    <w:rsid w:val="00D17E2A"/>
    <w:rsid w:val="00D2235E"/>
    <w:rsid w:val="00D22526"/>
    <w:rsid w:val="00D22D6B"/>
    <w:rsid w:val="00D23222"/>
    <w:rsid w:val="00D234D5"/>
    <w:rsid w:val="00D23514"/>
    <w:rsid w:val="00D23649"/>
    <w:rsid w:val="00D27AED"/>
    <w:rsid w:val="00D27CF4"/>
    <w:rsid w:val="00D27EA3"/>
    <w:rsid w:val="00D305AA"/>
    <w:rsid w:val="00D30C42"/>
    <w:rsid w:val="00D31C68"/>
    <w:rsid w:val="00D32423"/>
    <w:rsid w:val="00D32558"/>
    <w:rsid w:val="00D32E49"/>
    <w:rsid w:val="00D33555"/>
    <w:rsid w:val="00D33A0E"/>
    <w:rsid w:val="00D33A88"/>
    <w:rsid w:val="00D34EC1"/>
    <w:rsid w:val="00D36253"/>
    <w:rsid w:val="00D36DE8"/>
    <w:rsid w:val="00D415E7"/>
    <w:rsid w:val="00D41729"/>
    <w:rsid w:val="00D41E8F"/>
    <w:rsid w:val="00D43B56"/>
    <w:rsid w:val="00D44BAA"/>
    <w:rsid w:val="00D45B8E"/>
    <w:rsid w:val="00D469A1"/>
    <w:rsid w:val="00D46EFA"/>
    <w:rsid w:val="00D50332"/>
    <w:rsid w:val="00D50573"/>
    <w:rsid w:val="00D505DF"/>
    <w:rsid w:val="00D54113"/>
    <w:rsid w:val="00D56FC9"/>
    <w:rsid w:val="00D5781B"/>
    <w:rsid w:val="00D57EA0"/>
    <w:rsid w:val="00D619C6"/>
    <w:rsid w:val="00D62620"/>
    <w:rsid w:val="00D62803"/>
    <w:rsid w:val="00D62CD8"/>
    <w:rsid w:val="00D6315F"/>
    <w:rsid w:val="00D636E7"/>
    <w:rsid w:val="00D63CCA"/>
    <w:rsid w:val="00D63FFB"/>
    <w:rsid w:val="00D6558E"/>
    <w:rsid w:val="00D65BBC"/>
    <w:rsid w:val="00D65E66"/>
    <w:rsid w:val="00D70E62"/>
    <w:rsid w:val="00D712CB"/>
    <w:rsid w:val="00D71867"/>
    <w:rsid w:val="00D7374C"/>
    <w:rsid w:val="00D74679"/>
    <w:rsid w:val="00D74A0C"/>
    <w:rsid w:val="00D75071"/>
    <w:rsid w:val="00D751B7"/>
    <w:rsid w:val="00D7790F"/>
    <w:rsid w:val="00D77B7A"/>
    <w:rsid w:val="00D809A9"/>
    <w:rsid w:val="00D80C65"/>
    <w:rsid w:val="00D80DCA"/>
    <w:rsid w:val="00D8197A"/>
    <w:rsid w:val="00D81B9D"/>
    <w:rsid w:val="00D83175"/>
    <w:rsid w:val="00D83AA8"/>
    <w:rsid w:val="00D84C99"/>
    <w:rsid w:val="00D84FFF"/>
    <w:rsid w:val="00D8546A"/>
    <w:rsid w:val="00D85D5F"/>
    <w:rsid w:val="00D87158"/>
    <w:rsid w:val="00D872CA"/>
    <w:rsid w:val="00D879E7"/>
    <w:rsid w:val="00D904F1"/>
    <w:rsid w:val="00D9125E"/>
    <w:rsid w:val="00D93063"/>
    <w:rsid w:val="00D94121"/>
    <w:rsid w:val="00D94167"/>
    <w:rsid w:val="00D943E7"/>
    <w:rsid w:val="00D95B5C"/>
    <w:rsid w:val="00D96709"/>
    <w:rsid w:val="00DA0DBA"/>
    <w:rsid w:val="00DA1567"/>
    <w:rsid w:val="00DA3220"/>
    <w:rsid w:val="00DA32DA"/>
    <w:rsid w:val="00DA5B0D"/>
    <w:rsid w:val="00DA5D91"/>
    <w:rsid w:val="00DA6542"/>
    <w:rsid w:val="00DA77BF"/>
    <w:rsid w:val="00DB0BCE"/>
    <w:rsid w:val="00DB0DF5"/>
    <w:rsid w:val="00DB1369"/>
    <w:rsid w:val="00DB2F54"/>
    <w:rsid w:val="00DB391D"/>
    <w:rsid w:val="00DB3995"/>
    <w:rsid w:val="00DB3ACF"/>
    <w:rsid w:val="00DB3EDC"/>
    <w:rsid w:val="00DB49F5"/>
    <w:rsid w:val="00DB61F9"/>
    <w:rsid w:val="00DB6643"/>
    <w:rsid w:val="00DB6B1F"/>
    <w:rsid w:val="00DB76EC"/>
    <w:rsid w:val="00DC094B"/>
    <w:rsid w:val="00DC244D"/>
    <w:rsid w:val="00DC2667"/>
    <w:rsid w:val="00DC33C0"/>
    <w:rsid w:val="00DC3BD4"/>
    <w:rsid w:val="00DC4B30"/>
    <w:rsid w:val="00DC4D6C"/>
    <w:rsid w:val="00DC7D64"/>
    <w:rsid w:val="00DD14C0"/>
    <w:rsid w:val="00DD3ABF"/>
    <w:rsid w:val="00DD4051"/>
    <w:rsid w:val="00DD4611"/>
    <w:rsid w:val="00DD5B38"/>
    <w:rsid w:val="00DD66E7"/>
    <w:rsid w:val="00DD75D1"/>
    <w:rsid w:val="00DE188F"/>
    <w:rsid w:val="00DE4840"/>
    <w:rsid w:val="00DE503B"/>
    <w:rsid w:val="00DE56BA"/>
    <w:rsid w:val="00DE6D47"/>
    <w:rsid w:val="00DF0B38"/>
    <w:rsid w:val="00DF37E3"/>
    <w:rsid w:val="00DF5A8A"/>
    <w:rsid w:val="00E00FA7"/>
    <w:rsid w:val="00E03F36"/>
    <w:rsid w:val="00E055D2"/>
    <w:rsid w:val="00E057D7"/>
    <w:rsid w:val="00E0610E"/>
    <w:rsid w:val="00E07D43"/>
    <w:rsid w:val="00E1046F"/>
    <w:rsid w:val="00E10C9C"/>
    <w:rsid w:val="00E1128F"/>
    <w:rsid w:val="00E13763"/>
    <w:rsid w:val="00E139E7"/>
    <w:rsid w:val="00E1567A"/>
    <w:rsid w:val="00E160E0"/>
    <w:rsid w:val="00E173A0"/>
    <w:rsid w:val="00E17C00"/>
    <w:rsid w:val="00E20157"/>
    <w:rsid w:val="00E21180"/>
    <w:rsid w:val="00E219D9"/>
    <w:rsid w:val="00E22432"/>
    <w:rsid w:val="00E2271B"/>
    <w:rsid w:val="00E24C52"/>
    <w:rsid w:val="00E24ECC"/>
    <w:rsid w:val="00E254B0"/>
    <w:rsid w:val="00E26768"/>
    <w:rsid w:val="00E30169"/>
    <w:rsid w:val="00E30576"/>
    <w:rsid w:val="00E31143"/>
    <w:rsid w:val="00E314D1"/>
    <w:rsid w:val="00E3180D"/>
    <w:rsid w:val="00E33484"/>
    <w:rsid w:val="00E334B8"/>
    <w:rsid w:val="00E33FE1"/>
    <w:rsid w:val="00E344FF"/>
    <w:rsid w:val="00E3489A"/>
    <w:rsid w:val="00E35299"/>
    <w:rsid w:val="00E35344"/>
    <w:rsid w:val="00E355CA"/>
    <w:rsid w:val="00E35DDA"/>
    <w:rsid w:val="00E361C0"/>
    <w:rsid w:val="00E36EDD"/>
    <w:rsid w:val="00E375C1"/>
    <w:rsid w:val="00E403F6"/>
    <w:rsid w:val="00E40766"/>
    <w:rsid w:val="00E418D2"/>
    <w:rsid w:val="00E42C63"/>
    <w:rsid w:val="00E44587"/>
    <w:rsid w:val="00E44B42"/>
    <w:rsid w:val="00E45C21"/>
    <w:rsid w:val="00E45EAE"/>
    <w:rsid w:val="00E46239"/>
    <w:rsid w:val="00E4662E"/>
    <w:rsid w:val="00E46C54"/>
    <w:rsid w:val="00E47145"/>
    <w:rsid w:val="00E47454"/>
    <w:rsid w:val="00E47665"/>
    <w:rsid w:val="00E50B03"/>
    <w:rsid w:val="00E51454"/>
    <w:rsid w:val="00E5146E"/>
    <w:rsid w:val="00E51740"/>
    <w:rsid w:val="00E5465E"/>
    <w:rsid w:val="00E54C87"/>
    <w:rsid w:val="00E54F4E"/>
    <w:rsid w:val="00E57397"/>
    <w:rsid w:val="00E57AC4"/>
    <w:rsid w:val="00E6033C"/>
    <w:rsid w:val="00E609DE"/>
    <w:rsid w:val="00E6325C"/>
    <w:rsid w:val="00E641F0"/>
    <w:rsid w:val="00E64A7D"/>
    <w:rsid w:val="00E64CA1"/>
    <w:rsid w:val="00E64ED8"/>
    <w:rsid w:val="00E657D0"/>
    <w:rsid w:val="00E65965"/>
    <w:rsid w:val="00E66B95"/>
    <w:rsid w:val="00E674D7"/>
    <w:rsid w:val="00E67D2E"/>
    <w:rsid w:val="00E715D8"/>
    <w:rsid w:val="00E7294A"/>
    <w:rsid w:val="00E72C08"/>
    <w:rsid w:val="00E72D8C"/>
    <w:rsid w:val="00E72E86"/>
    <w:rsid w:val="00E7358F"/>
    <w:rsid w:val="00E745A3"/>
    <w:rsid w:val="00E74A28"/>
    <w:rsid w:val="00E74B98"/>
    <w:rsid w:val="00E75939"/>
    <w:rsid w:val="00E7596A"/>
    <w:rsid w:val="00E75BBB"/>
    <w:rsid w:val="00E75D42"/>
    <w:rsid w:val="00E7602C"/>
    <w:rsid w:val="00E76148"/>
    <w:rsid w:val="00E77377"/>
    <w:rsid w:val="00E77FFB"/>
    <w:rsid w:val="00E807A1"/>
    <w:rsid w:val="00E81B33"/>
    <w:rsid w:val="00E8505C"/>
    <w:rsid w:val="00E86422"/>
    <w:rsid w:val="00E86A0A"/>
    <w:rsid w:val="00E86C10"/>
    <w:rsid w:val="00E9029A"/>
    <w:rsid w:val="00E906FB"/>
    <w:rsid w:val="00E91461"/>
    <w:rsid w:val="00E93A59"/>
    <w:rsid w:val="00E9434D"/>
    <w:rsid w:val="00E9571F"/>
    <w:rsid w:val="00E97F80"/>
    <w:rsid w:val="00EA00F3"/>
    <w:rsid w:val="00EA1CA2"/>
    <w:rsid w:val="00EA2CBC"/>
    <w:rsid w:val="00EA4199"/>
    <w:rsid w:val="00EA46BB"/>
    <w:rsid w:val="00EA5DE3"/>
    <w:rsid w:val="00EA6D2B"/>
    <w:rsid w:val="00EB0B75"/>
    <w:rsid w:val="00EB0E77"/>
    <w:rsid w:val="00EB1993"/>
    <w:rsid w:val="00EB244A"/>
    <w:rsid w:val="00EB35DF"/>
    <w:rsid w:val="00EB35ED"/>
    <w:rsid w:val="00EB3B59"/>
    <w:rsid w:val="00EB4840"/>
    <w:rsid w:val="00EB517E"/>
    <w:rsid w:val="00EB729D"/>
    <w:rsid w:val="00EB7734"/>
    <w:rsid w:val="00EB786D"/>
    <w:rsid w:val="00EC01DA"/>
    <w:rsid w:val="00EC1B0C"/>
    <w:rsid w:val="00EC2E28"/>
    <w:rsid w:val="00EC35D5"/>
    <w:rsid w:val="00EC3C2F"/>
    <w:rsid w:val="00EC41F5"/>
    <w:rsid w:val="00EC476C"/>
    <w:rsid w:val="00EC6728"/>
    <w:rsid w:val="00ED091C"/>
    <w:rsid w:val="00ED0FAE"/>
    <w:rsid w:val="00ED16A4"/>
    <w:rsid w:val="00ED1AB1"/>
    <w:rsid w:val="00ED43D3"/>
    <w:rsid w:val="00ED4FE9"/>
    <w:rsid w:val="00ED79A5"/>
    <w:rsid w:val="00ED7BFD"/>
    <w:rsid w:val="00EE2994"/>
    <w:rsid w:val="00EE3407"/>
    <w:rsid w:val="00EE4C25"/>
    <w:rsid w:val="00EE5D14"/>
    <w:rsid w:val="00EE608B"/>
    <w:rsid w:val="00EE6CA3"/>
    <w:rsid w:val="00EE74CE"/>
    <w:rsid w:val="00EF07FD"/>
    <w:rsid w:val="00EF0815"/>
    <w:rsid w:val="00EF0BAE"/>
    <w:rsid w:val="00EF3EAC"/>
    <w:rsid w:val="00EF3F85"/>
    <w:rsid w:val="00EF580F"/>
    <w:rsid w:val="00EF7066"/>
    <w:rsid w:val="00F01F36"/>
    <w:rsid w:val="00F03345"/>
    <w:rsid w:val="00F03DCF"/>
    <w:rsid w:val="00F042E1"/>
    <w:rsid w:val="00F04300"/>
    <w:rsid w:val="00F0445E"/>
    <w:rsid w:val="00F0497A"/>
    <w:rsid w:val="00F04DD8"/>
    <w:rsid w:val="00F06D3B"/>
    <w:rsid w:val="00F06D96"/>
    <w:rsid w:val="00F06F70"/>
    <w:rsid w:val="00F072B9"/>
    <w:rsid w:val="00F10277"/>
    <w:rsid w:val="00F1096D"/>
    <w:rsid w:val="00F116AD"/>
    <w:rsid w:val="00F12AF7"/>
    <w:rsid w:val="00F140CF"/>
    <w:rsid w:val="00F169C8"/>
    <w:rsid w:val="00F170E6"/>
    <w:rsid w:val="00F174CF"/>
    <w:rsid w:val="00F21344"/>
    <w:rsid w:val="00F22DC5"/>
    <w:rsid w:val="00F23045"/>
    <w:rsid w:val="00F23E1B"/>
    <w:rsid w:val="00F25E24"/>
    <w:rsid w:val="00F2743F"/>
    <w:rsid w:val="00F27EBC"/>
    <w:rsid w:val="00F30AC7"/>
    <w:rsid w:val="00F3121A"/>
    <w:rsid w:val="00F32649"/>
    <w:rsid w:val="00F327CF"/>
    <w:rsid w:val="00F35AB7"/>
    <w:rsid w:val="00F365D5"/>
    <w:rsid w:val="00F37205"/>
    <w:rsid w:val="00F37696"/>
    <w:rsid w:val="00F37908"/>
    <w:rsid w:val="00F37EE8"/>
    <w:rsid w:val="00F41A50"/>
    <w:rsid w:val="00F4204E"/>
    <w:rsid w:val="00F42A27"/>
    <w:rsid w:val="00F43A1A"/>
    <w:rsid w:val="00F45341"/>
    <w:rsid w:val="00F46221"/>
    <w:rsid w:val="00F51F16"/>
    <w:rsid w:val="00F538AD"/>
    <w:rsid w:val="00F5445B"/>
    <w:rsid w:val="00F55338"/>
    <w:rsid w:val="00F55E05"/>
    <w:rsid w:val="00F5747B"/>
    <w:rsid w:val="00F60E90"/>
    <w:rsid w:val="00F61E9B"/>
    <w:rsid w:val="00F62ABA"/>
    <w:rsid w:val="00F6309E"/>
    <w:rsid w:val="00F637CE"/>
    <w:rsid w:val="00F63929"/>
    <w:rsid w:val="00F63ADC"/>
    <w:rsid w:val="00F63BA0"/>
    <w:rsid w:val="00F63DAF"/>
    <w:rsid w:val="00F64F66"/>
    <w:rsid w:val="00F6566D"/>
    <w:rsid w:val="00F66EBF"/>
    <w:rsid w:val="00F7032B"/>
    <w:rsid w:val="00F735AA"/>
    <w:rsid w:val="00F7371F"/>
    <w:rsid w:val="00F767C7"/>
    <w:rsid w:val="00F8283E"/>
    <w:rsid w:val="00F8335D"/>
    <w:rsid w:val="00F84009"/>
    <w:rsid w:val="00F84E44"/>
    <w:rsid w:val="00F8512F"/>
    <w:rsid w:val="00F85E82"/>
    <w:rsid w:val="00F8600E"/>
    <w:rsid w:val="00F87065"/>
    <w:rsid w:val="00F900BF"/>
    <w:rsid w:val="00F91A9D"/>
    <w:rsid w:val="00F93FA4"/>
    <w:rsid w:val="00F94A51"/>
    <w:rsid w:val="00F9561F"/>
    <w:rsid w:val="00F958DB"/>
    <w:rsid w:val="00F9607C"/>
    <w:rsid w:val="00F9651C"/>
    <w:rsid w:val="00F97CE6"/>
    <w:rsid w:val="00FA03BE"/>
    <w:rsid w:val="00FA071B"/>
    <w:rsid w:val="00FA119A"/>
    <w:rsid w:val="00FA19FD"/>
    <w:rsid w:val="00FA227B"/>
    <w:rsid w:val="00FA26F9"/>
    <w:rsid w:val="00FA3128"/>
    <w:rsid w:val="00FA6ABF"/>
    <w:rsid w:val="00FB1C28"/>
    <w:rsid w:val="00FB1C2D"/>
    <w:rsid w:val="00FB28AE"/>
    <w:rsid w:val="00FB42A2"/>
    <w:rsid w:val="00FB46A6"/>
    <w:rsid w:val="00FB74AA"/>
    <w:rsid w:val="00FC00A2"/>
    <w:rsid w:val="00FC1DB5"/>
    <w:rsid w:val="00FC2159"/>
    <w:rsid w:val="00FC2B28"/>
    <w:rsid w:val="00FC31BA"/>
    <w:rsid w:val="00FC36D8"/>
    <w:rsid w:val="00FC3DD6"/>
    <w:rsid w:val="00FC3FE0"/>
    <w:rsid w:val="00FC57B8"/>
    <w:rsid w:val="00FC58A6"/>
    <w:rsid w:val="00FC70CC"/>
    <w:rsid w:val="00FC738B"/>
    <w:rsid w:val="00FD170E"/>
    <w:rsid w:val="00FD41FB"/>
    <w:rsid w:val="00FD4B02"/>
    <w:rsid w:val="00FD4E77"/>
    <w:rsid w:val="00FD6F37"/>
    <w:rsid w:val="00FE18E4"/>
    <w:rsid w:val="00FE40B2"/>
    <w:rsid w:val="00FE504E"/>
    <w:rsid w:val="00FE6650"/>
    <w:rsid w:val="00FF0CE1"/>
    <w:rsid w:val="00FF17F4"/>
    <w:rsid w:val="00FF24F1"/>
    <w:rsid w:val="00FF3A15"/>
    <w:rsid w:val="00FF4F33"/>
    <w:rsid w:val="00FF5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6877E1"/>
  <w15:chartTrackingRefBased/>
  <w15:docId w15:val="{7E31E377-C603-4BB3-8ABE-87B221B2E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34E4"/>
    <w:pPr>
      <w:spacing w:before="120" w:after="120" w:line="360" w:lineRule="auto"/>
      <w:jc w:val="both"/>
    </w:pPr>
    <w:rPr>
      <w:rFonts w:ascii="Times New Roman" w:hAnsi="Times New Roman"/>
      <w:color w:val="000000" w:themeColor="text1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69047B"/>
    <w:pPr>
      <w:keepNext/>
      <w:keepLines/>
      <w:numPr>
        <w:numId w:val="1"/>
      </w:numPr>
      <w:spacing w:before="0" w:after="240"/>
      <w:outlineLvl w:val="0"/>
    </w:pPr>
    <w:rPr>
      <w:rFonts w:eastAsiaTheme="majorEastAsia" w:cstheme="majorBidi"/>
      <w:b/>
      <w:color w:val="auto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92A7F"/>
    <w:pPr>
      <w:keepNext/>
      <w:keepLines/>
      <w:numPr>
        <w:ilvl w:val="1"/>
        <w:numId w:val="1"/>
      </w:numPr>
      <w:outlineLvl w:val="1"/>
    </w:pPr>
    <w:rPr>
      <w:rFonts w:eastAsiaTheme="majorEastAsia" w:cstheme="majorBidi"/>
      <w:b/>
      <w:color w:val="auto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F1EE4"/>
    <w:pPr>
      <w:keepNext/>
      <w:keepLines/>
      <w:numPr>
        <w:ilvl w:val="2"/>
        <w:numId w:val="1"/>
      </w:numPr>
      <w:outlineLvl w:val="2"/>
    </w:pPr>
    <w:rPr>
      <w:rFonts w:eastAsiaTheme="majorEastAsia" w:cstheme="majorBidi"/>
      <w:b/>
      <w:color w:val="auto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92A7F"/>
    <w:pPr>
      <w:keepNext/>
      <w:keepLines/>
      <w:numPr>
        <w:ilvl w:val="3"/>
        <w:numId w:val="1"/>
      </w:numPr>
      <w:outlineLvl w:val="3"/>
    </w:pPr>
    <w:rPr>
      <w:rFonts w:eastAsiaTheme="majorEastAsia" w:cstheme="majorBidi"/>
      <w:i/>
      <w:iCs/>
      <w:color w:val="auto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F3EAC"/>
    <w:pPr>
      <w:keepNext/>
      <w:keepLines/>
      <w:numPr>
        <w:ilvl w:val="4"/>
        <w:numId w:val="1"/>
      </w:numPr>
      <w:outlineLvl w:val="4"/>
    </w:pPr>
    <w:rPr>
      <w:rFonts w:eastAsiaTheme="majorEastAsia" w:cstheme="majorBidi"/>
      <w:i/>
      <w:color w:val="auto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E3B9E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Heading1"/>
    <w:next w:val="Normal"/>
    <w:link w:val="Heading7Char"/>
    <w:uiPriority w:val="9"/>
    <w:unhideWhenUsed/>
    <w:qFormat/>
    <w:rsid w:val="00CE3B9E"/>
    <w:pPr>
      <w:numPr>
        <w:ilvl w:val="6"/>
      </w:numPr>
      <w:spacing w:before="40" w:after="0"/>
      <w:outlineLvl w:val="6"/>
    </w:pPr>
    <w:rPr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9047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92A7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F1EE4"/>
    <w:rPr>
      <w:rFonts w:ascii="Times New Roman" w:eastAsiaTheme="majorEastAsia" w:hAnsi="Times New Roman" w:cstheme="majorBidi"/>
      <w:b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492A7F"/>
    <w:rPr>
      <w:rFonts w:ascii="Times New Roman" w:eastAsiaTheme="majorEastAsia" w:hAnsi="Times New Roman" w:cstheme="majorBidi"/>
      <w:i/>
      <w:iCs/>
      <w:sz w:val="26"/>
    </w:rPr>
  </w:style>
  <w:style w:type="character" w:customStyle="1" w:styleId="Heading5Char">
    <w:name w:val="Heading 5 Char"/>
    <w:basedOn w:val="DefaultParagraphFont"/>
    <w:link w:val="Heading5"/>
    <w:uiPriority w:val="9"/>
    <w:rsid w:val="00EF3EAC"/>
    <w:rPr>
      <w:rFonts w:ascii="Times New Roman" w:eastAsiaTheme="majorEastAsia" w:hAnsi="Times New Roman" w:cstheme="majorBidi"/>
      <w:i/>
      <w:sz w:val="26"/>
    </w:rPr>
  </w:style>
  <w:style w:type="paragraph" w:styleId="Caption">
    <w:name w:val="caption"/>
    <w:basedOn w:val="Normal"/>
    <w:next w:val="Normal"/>
    <w:uiPriority w:val="35"/>
    <w:unhideWhenUsed/>
    <w:qFormat/>
    <w:rsid w:val="009D4F0F"/>
    <w:pPr>
      <w:spacing w:after="200"/>
    </w:pPr>
    <w:rPr>
      <w:i/>
      <w:iCs/>
      <w:color w:val="auto"/>
      <w:szCs w:val="18"/>
    </w:rPr>
  </w:style>
  <w:style w:type="character" w:styleId="Strong">
    <w:name w:val="Strong"/>
    <w:basedOn w:val="DefaultParagraphFont"/>
    <w:uiPriority w:val="22"/>
    <w:qFormat/>
    <w:rsid w:val="009D4F0F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9D4F0F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D4F0F"/>
    <w:rPr>
      <w:rFonts w:ascii="Times New Roman" w:hAnsi="Times New Roman"/>
      <w:i/>
      <w:iCs/>
      <w:color w:val="404040" w:themeColor="text1" w:themeTint="BF"/>
      <w:sz w:val="2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D4F0F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D4F0F"/>
    <w:rPr>
      <w:rFonts w:ascii="Times New Roman" w:hAnsi="Times New Roman"/>
      <w:i/>
      <w:iCs/>
      <w:color w:val="5B9BD5" w:themeColor="accent1"/>
      <w:sz w:val="26"/>
    </w:rPr>
  </w:style>
  <w:style w:type="character" w:styleId="SubtleReference">
    <w:name w:val="Subtle Reference"/>
    <w:basedOn w:val="DefaultParagraphFont"/>
    <w:uiPriority w:val="31"/>
    <w:qFormat/>
    <w:rsid w:val="009D4F0F"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9D4F0F"/>
    <w:rPr>
      <w:b/>
      <w:bCs/>
      <w:smallCaps/>
      <w:color w:val="5B9BD5" w:themeColor="accent1"/>
      <w:spacing w:val="5"/>
    </w:rPr>
  </w:style>
  <w:style w:type="character" w:styleId="BookTitle">
    <w:name w:val="Book Title"/>
    <w:basedOn w:val="DefaultParagraphFont"/>
    <w:uiPriority w:val="33"/>
    <w:qFormat/>
    <w:rsid w:val="009D4F0F"/>
    <w:rPr>
      <w:b/>
      <w:bCs/>
      <w:i/>
      <w:iCs/>
      <w:spacing w:val="5"/>
    </w:rPr>
  </w:style>
  <w:style w:type="paragraph" w:styleId="ListParagraph">
    <w:name w:val="List Paragraph"/>
    <w:basedOn w:val="Normal"/>
    <w:uiPriority w:val="34"/>
    <w:qFormat/>
    <w:rsid w:val="00C10ACF"/>
    <w:pPr>
      <w:ind w:left="709"/>
      <w:contextualSpacing/>
    </w:pPr>
  </w:style>
  <w:style w:type="paragraph" w:customStyle="1" w:styleId="Trongdo">
    <w:name w:val="Trong do"/>
    <w:basedOn w:val="Normal"/>
    <w:next w:val="Normal"/>
    <w:link w:val="TrongdoChar"/>
    <w:qFormat/>
    <w:rsid w:val="00770E70"/>
    <w:pPr>
      <w:ind w:left="1134"/>
    </w:pPr>
  </w:style>
  <w:style w:type="character" w:customStyle="1" w:styleId="TrongdoChar">
    <w:name w:val="Trong do Char"/>
    <w:basedOn w:val="DefaultParagraphFont"/>
    <w:link w:val="Trongdo"/>
    <w:rsid w:val="00770E70"/>
    <w:rPr>
      <w:rFonts w:ascii="Times New Roman" w:hAnsi="Times New Roman"/>
      <w:color w:val="000000" w:themeColor="text1"/>
      <w:sz w:val="26"/>
    </w:rPr>
  </w:style>
  <w:style w:type="table" w:styleId="TableGrid">
    <w:name w:val="Table Grid"/>
    <w:basedOn w:val="TableNormal"/>
    <w:uiPriority w:val="39"/>
    <w:rsid w:val="00D809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628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2803"/>
    <w:rPr>
      <w:rFonts w:ascii="Times New Roman" w:hAnsi="Times New Roman"/>
      <w:color w:val="000000" w:themeColor="text1"/>
      <w:sz w:val="26"/>
    </w:rPr>
  </w:style>
  <w:style w:type="paragraph" w:styleId="Footer">
    <w:name w:val="footer"/>
    <w:basedOn w:val="Normal"/>
    <w:link w:val="FooterChar"/>
    <w:uiPriority w:val="99"/>
    <w:unhideWhenUsed/>
    <w:rsid w:val="00D628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2803"/>
    <w:rPr>
      <w:rFonts w:ascii="Times New Roman" w:hAnsi="Times New Roman"/>
      <w:color w:val="000000" w:themeColor="text1"/>
      <w:sz w:val="26"/>
    </w:rPr>
  </w:style>
  <w:style w:type="character" w:styleId="PlaceholderText">
    <w:name w:val="Placeholder Text"/>
    <w:basedOn w:val="DefaultParagraphFont"/>
    <w:uiPriority w:val="99"/>
    <w:semiHidden/>
    <w:rsid w:val="00B54017"/>
    <w:rPr>
      <w:color w:val="808080"/>
    </w:rPr>
  </w:style>
  <w:style w:type="paragraph" w:styleId="NoSpacing">
    <w:name w:val="No Spacing"/>
    <w:uiPriority w:val="1"/>
    <w:qFormat/>
    <w:rsid w:val="00161EA1"/>
    <w:pPr>
      <w:spacing w:after="0" w:line="360" w:lineRule="auto"/>
      <w:jc w:val="both"/>
    </w:pPr>
    <w:rPr>
      <w:rFonts w:ascii="Times New Roman" w:hAnsi="Times New Roman"/>
      <w:color w:val="000000" w:themeColor="text1"/>
      <w:sz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825E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5EF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5EF3"/>
    <w:rPr>
      <w:rFonts w:ascii="Times New Roman" w:hAnsi="Times New Roman"/>
      <w:color w:val="000000" w:themeColor="text1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5E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5EF3"/>
    <w:rPr>
      <w:rFonts w:ascii="Times New Roman" w:hAnsi="Times New Roman"/>
      <w:b/>
      <w:bCs/>
      <w:color w:val="000000" w:themeColor="text1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5EF3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5EF3"/>
    <w:rPr>
      <w:rFonts w:ascii="Segoe UI" w:hAnsi="Segoe UI" w:cs="Segoe UI"/>
      <w:color w:val="000000" w:themeColor="text1"/>
      <w:sz w:val="18"/>
      <w:szCs w:val="18"/>
    </w:rPr>
  </w:style>
  <w:style w:type="paragraph" w:styleId="Revision">
    <w:name w:val="Revision"/>
    <w:hidden/>
    <w:uiPriority w:val="99"/>
    <w:semiHidden/>
    <w:rsid w:val="00825EF3"/>
    <w:pPr>
      <w:spacing w:after="0" w:line="240" w:lineRule="auto"/>
    </w:pPr>
    <w:rPr>
      <w:rFonts w:ascii="Times New Roman" w:hAnsi="Times New Roman"/>
      <w:color w:val="000000" w:themeColor="text1"/>
      <w:sz w:val="2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E5690"/>
    <w:pPr>
      <w:spacing w:before="0"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E5690"/>
    <w:rPr>
      <w:rFonts w:ascii="Times New Roman" w:hAnsi="Times New Roman"/>
      <w:color w:val="000000" w:themeColor="text1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E5690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0D0BC5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C577C"/>
    <w:rPr>
      <w:color w:val="954F72" w:themeColor="followed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DD4051"/>
    <w:pPr>
      <w:numPr>
        <w:numId w:val="0"/>
      </w:numPr>
      <w:spacing w:before="240" w:after="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DD405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DD4051"/>
    <w:pPr>
      <w:spacing w:after="100"/>
      <w:ind w:left="260"/>
    </w:pPr>
  </w:style>
  <w:style w:type="paragraph" w:styleId="TOC3">
    <w:name w:val="toc 3"/>
    <w:basedOn w:val="Normal"/>
    <w:next w:val="Normal"/>
    <w:autoRedefine/>
    <w:uiPriority w:val="39"/>
    <w:unhideWhenUsed/>
    <w:rsid w:val="00DD4051"/>
    <w:pPr>
      <w:spacing w:after="100"/>
      <w:ind w:left="520"/>
    </w:pPr>
  </w:style>
  <w:style w:type="character" w:customStyle="1" w:styleId="MTConvertedEquation">
    <w:name w:val="MTConvertedEquation"/>
    <w:basedOn w:val="DefaultParagraphFont"/>
    <w:rsid w:val="00A65728"/>
  </w:style>
  <w:style w:type="paragraph" w:customStyle="1" w:styleId="MTDisplayEquation">
    <w:name w:val="MTDisplayEquation"/>
    <w:basedOn w:val="Normal"/>
    <w:next w:val="Normal"/>
    <w:link w:val="MTDisplayEquationChar"/>
    <w:rsid w:val="00F0497A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0497A"/>
    <w:rPr>
      <w:rFonts w:ascii="Times New Roman" w:hAnsi="Times New Roman"/>
      <w:color w:val="000000" w:themeColor="text1"/>
      <w:sz w:val="26"/>
    </w:rPr>
  </w:style>
  <w:style w:type="paragraph" w:styleId="Bibliography">
    <w:name w:val="Bibliography"/>
    <w:basedOn w:val="Normal"/>
    <w:next w:val="Normal"/>
    <w:uiPriority w:val="37"/>
    <w:unhideWhenUsed/>
    <w:rsid w:val="00AF4BD9"/>
  </w:style>
  <w:style w:type="table" w:styleId="TableGridLight">
    <w:name w:val="Grid Table Light"/>
    <w:basedOn w:val="TableNormal"/>
    <w:uiPriority w:val="40"/>
    <w:rsid w:val="00073EFB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7D085E"/>
    <w:pPr>
      <w:spacing w:after="0"/>
    </w:pPr>
  </w:style>
  <w:style w:type="table" w:customStyle="1" w:styleId="PlainTable11">
    <w:name w:val="Plain Table 11"/>
    <w:basedOn w:val="TableNormal"/>
    <w:next w:val="PlainTable1"/>
    <w:uiPriority w:val="41"/>
    <w:rsid w:val="00C27516"/>
    <w:pPr>
      <w:spacing w:before="120" w:after="0" w:line="240" w:lineRule="auto"/>
      <w:jc w:val="both"/>
    </w:pPr>
    <w:rPr>
      <w:rFonts w:ascii="Times New Roman" w:hAnsi="Times New Roman"/>
      <w:sz w:val="26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PlainTable1">
    <w:name w:val="Plain Table 1"/>
    <w:basedOn w:val="TableNormal"/>
    <w:uiPriority w:val="41"/>
    <w:rsid w:val="00C27516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F327CF"/>
    <w:rPr>
      <w:b/>
      <w:vanish w:val="0"/>
      <w:color w:val="FF0000"/>
      <w:sz w:val="28"/>
    </w:rPr>
  </w:style>
  <w:style w:type="paragraph" w:styleId="NormalWeb">
    <w:name w:val="Normal (Web)"/>
    <w:basedOn w:val="Normal"/>
    <w:uiPriority w:val="99"/>
    <w:unhideWhenUsed/>
    <w:rsid w:val="00545511"/>
    <w:pPr>
      <w:spacing w:before="100" w:beforeAutospacing="1" w:after="100" w:afterAutospacing="1" w:line="240" w:lineRule="auto"/>
      <w:jc w:val="left"/>
    </w:pPr>
    <w:rPr>
      <w:rFonts w:eastAsiaTheme="minorEastAsia" w:cs="Times New Roman"/>
      <w:color w:val="auto"/>
      <w:sz w:val="24"/>
      <w:szCs w:val="24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rsid w:val="00CE3B9E"/>
    <w:rPr>
      <w:rFonts w:ascii="Times New Roman" w:eastAsiaTheme="majorEastAsia" w:hAnsi="Times New Roman" w:cstheme="majorBidi"/>
      <w:b/>
      <w:iCs/>
      <w:sz w:val="28"/>
      <w:szCs w:val="32"/>
    </w:rPr>
  </w:style>
  <w:style w:type="character" w:customStyle="1" w:styleId="Heading6Char">
    <w:name w:val="Heading 6 Char"/>
    <w:basedOn w:val="DefaultParagraphFont"/>
    <w:link w:val="Heading6"/>
    <w:uiPriority w:val="9"/>
    <w:rsid w:val="00CE3B9E"/>
    <w:rPr>
      <w:rFonts w:asciiTheme="majorHAnsi" w:eastAsiaTheme="majorEastAsia" w:hAnsiTheme="majorHAnsi" w:cstheme="majorBidi"/>
      <w:color w:val="1F4D78" w:themeColor="accent1" w:themeShade="7F"/>
      <w:sz w:val="26"/>
    </w:rPr>
  </w:style>
  <w:style w:type="paragraph" w:styleId="TOC7">
    <w:name w:val="toc 7"/>
    <w:basedOn w:val="Normal"/>
    <w:next w:val="Normal"/>
    <w:autoRedefine/>
    <w:uiPriority w:val="39"/>
    <w:unhideWhenUsed/>
    <w:rsid w:val="0033161B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27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3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7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6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98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6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7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584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31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7420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38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1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9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29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4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0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74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8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8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7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4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2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5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5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7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69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82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13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32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06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8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9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9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8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5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70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8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5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81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0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9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76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9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8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4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3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86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7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2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63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42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8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7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70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4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8897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203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6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0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65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85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47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39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07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9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3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66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6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19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9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9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74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75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3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2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1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80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3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1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37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60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1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7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46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89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9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8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23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13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163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0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6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3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41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6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2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01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8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9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06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5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9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8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37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8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12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8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2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3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81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1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93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5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5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2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5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9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7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5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9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8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80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5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66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0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1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9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8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12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95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1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1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1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8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0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2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2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7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7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2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5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7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9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53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1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2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4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9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7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1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00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40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4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9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5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8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1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2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5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80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2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9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1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0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5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56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6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5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8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6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4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17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8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4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83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06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8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8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3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0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5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9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7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8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3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8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65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8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7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8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8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68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1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43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6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8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6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4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4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9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86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54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79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26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09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5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6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1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660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6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9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9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9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9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9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71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16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0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5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80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1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46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2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8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7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1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62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3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53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64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27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5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52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987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45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08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8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2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28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31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9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2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83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2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4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9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8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19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70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1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3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5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0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1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7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1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23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76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0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7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7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64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5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15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9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4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4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2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44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15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1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9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2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1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6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42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6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0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5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93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39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61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25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0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0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6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9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46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1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45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571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8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04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4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43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36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9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3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8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8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36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89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3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7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7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1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0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0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9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33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5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3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9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6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6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3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4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9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4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2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8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00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57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1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358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05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11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7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98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5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8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5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2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3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15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6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43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63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2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4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10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5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1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4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88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2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3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7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2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3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8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7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8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3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35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7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5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1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13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9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0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43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3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3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66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0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4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26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35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04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6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2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1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07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16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75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5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3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2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3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1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8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1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6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368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0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2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84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8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05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4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6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70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4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01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8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95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03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4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5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7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52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5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8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1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24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96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3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4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0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64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28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86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52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678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25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09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1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1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4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8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3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18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98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03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2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89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6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0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2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2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2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5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1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04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4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9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9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43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1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9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05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4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1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6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5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1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35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67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16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7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5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8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1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06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2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5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8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5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1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8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08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5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8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72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86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6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4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15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7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8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16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2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4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35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2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6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8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9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1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7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923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7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1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2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1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6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9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3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1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43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59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7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8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72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3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7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4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4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1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83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4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2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8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5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16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5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57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7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0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8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5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79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85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5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1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56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14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46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7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2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53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6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84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3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4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53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5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19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2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7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44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0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67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185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4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2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90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3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93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1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6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7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5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7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3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75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81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57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0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75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32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3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4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1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1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2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3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1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05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0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9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32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7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3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96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7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9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51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70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4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1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8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25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47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1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20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1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8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32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2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10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9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1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7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10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5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0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9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9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7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4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26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9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92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11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98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9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4948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33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892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89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2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1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9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05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4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3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5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9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0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3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0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23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1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35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62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3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8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8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5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8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9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2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13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8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7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39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2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09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64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4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93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70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2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5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60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3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2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7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44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1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33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8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1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42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1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0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98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2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7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1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4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9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19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62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9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9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2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5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04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3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95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8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4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13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1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82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8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4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5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57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9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45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8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86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6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4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23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69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577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08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3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3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2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9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8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2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2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16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4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5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54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4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7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5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3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37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4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6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9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1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1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9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8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5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7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5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63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05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006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83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6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7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56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5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6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3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6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1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26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9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1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7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8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5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78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1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9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7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09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8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17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1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05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95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2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5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6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65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6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79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7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90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15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2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3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123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44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6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6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9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5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3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5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3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footer" Target="footer1.xml"/><Relationship Id="rId47" Type="http://schemas.openxmlformats.org/officeDocument/2006/relationships/image" Target="media/image23.png"/><Relationship Id="rId63" Type="http://schemas.openxmlformats.org/officeDocument/2006/relationships/image" Target="media/image37.png"/><Relationship Id="rId68" Type="http://schemas.openxmlformats.org/officeDocument/2006/relationships/image" Target="media/image42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9.png"/><Relationship Id="rId58" Type="http://schemas.openxmlformats.org/officeDocument/2006/relationships/image" Target="media/image32.PNG"/><Relationship Id="rId74" Type="http://schemas.openxmlformats.org/officeDocument/2006/relationships/image" Target="media/image48.png"/><Relationship Id="rId79" Type="http://schemas.openxmlformats.org/officeDocument/2006/relationships/image" Target="media/image53.png"/><Relationship Id="rId5" Type="http://schemas.openxmlformats.org/officeDocument/2006/relationships/webSettings" Target="webSettings.xml"/><Relationship Id="rId61" Type="http://schemas.openxmlformats.org/officeDocument/2006/relationships/image" Target="media/image35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header" Target="header1.xml"/><Relationship Id="rId64" Type="http://schemas.openxmlformats.org/officeDocument/2006/relationships/image" Target="media/image38.png"/><Relationship Id="rId69" Type="http://schemas.openxmlformats.org/officeDocument/2006/relationships/image" Target="media/image43.png"/><Relationship Id="rId77" Type="http://schemas.openxmlformats.org/officeDocument/2006/relationships/image" Target="media/image51.png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72" Type="http://schemas.openxmlformats.org/officeDocument/2006/relationships/image" Target="media/image46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3.png"/><Relationship Id="rId67" Type="http://schemas.openxmlformats.org/officeDocument/2006/relationships/image" Target="media/image4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30.png"/><Relationship Id="rId62" Type="http://schemas.openxmlformats.org/officeDocument/2006/relationships/image" Target="media/image36.png"/><Relationship Id="rId70" Type="http://schemas.openxmlformats.org/officeDocument/2006/relationships/image" Target="media/image44.png"/><Relationship Id="rId75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png"/><Relationship Id="rId57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png"/><Relationship Id="rId52" Type="http://schemas.openxmlformats.org/officeDocument/2006/relationships/image" Target="media/image28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image" Target="media/image47.png"/><Relationship Id="rId78" Type="http://schemas.openxmlformats.org/officeDocument/2006/relationships/image" Target="media/image52.png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6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3" Type="http://schemas.microsoft.com/office/2011/relationships/webextension" Target="webextension3.xml"/><Relationship Id="rId2" Type="http://schemas.microsoft.com/office/2011/relationships/webextension" Target="webextension2.xml"/><Relationship Id="rId1" Type="http://schemas.microsoft.com/office/2011/relationships/webextension" Target="webextension1.xml"/><Relationship Id="rId5" Type="http://schemas.microsoft.com/office/2011/relationships/webextension" Target="webextension5.xml"/><Relationship Id="rId4" Type="http://schemas.microsoft.com/office/2011/relationships/webextension" Target="webextension4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  <wetp:taskpane dockstate="right" visibility="0" width="307" row="5">
    <wetp:webextensionref xmlns:r="http://schemas.openxmlformats.org/officeDocument/2006/relationships" r:id="rId2"/>
  </wetp:taskpane>
  <wetp:taskpane dockstate="right" visibility="0" width="350" row="6">
    <wetp:webextensionref xmlns:r="http://schemas.openxmlformats.org/officeDocument/2006/relationships" r:id="rId3"/>
  </wetp:taskpane>
  <wetp:taskpane dockstate="right" visibility="0" width="350" row="7">
    <wetp:webextensionref xmlns:r="http://schemas.openxmlformats.org/officeDocument/2006/relationships" r:id="rId4"/>
  </wetp:taskpane>
  <wetp:taskpane dockstate="right" visibility="0" width="350" row="5">
    <wetp:webextensionref xmlns:r="http://schemas.openxmlformats.org/officeDocument/2006/relationships" r:id="rId5"/>
  </wetp:taskpane>
</wetp:taskpanes>
</file>

<file path=word/webextensions/webextension1.xml><?xml version="1.0" encoding="utf-8"?>
<we:webextension xmlns:we="http://schemas.microsoft.com/office/webextensions/webextension/2010/11" id="{4D704543-46AD-4BBB-B145-5C68AB786103}">
  <we:reference id="wa104099688" version="1.3.0.0" store="en-US" storeType="OMEX"/>
  <we:alternateReferences/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9737909C-8A6F-4590-93C1-24436CCC5FC0}">
  <we:reference id="wa104124372" version="1.2.0.0" store="en-US" storeType="OMEX"/>
  <we:alternateReferences>
    <we:reference id="WA104124372" version="1.2.0.0" store="WA104124372" storeType="OMEX"/>
  </we:alternateReferences>
  <we:properties/>
  <we:bindings/>
  <we:snapshot xmlns:r="http://schemas.openxmlformats.org/officeDocument/2006/relationships"/>
</we:webextension>
</file>

<file path=word/webextensions/webextension3.xml><?xml version="1.0" encoding="utf-8"?>
<we:webextension xmlns:we="http://schemas.microsoft.com/office/webextensions/webextension/2010/11" id="{7535C341-E7C7-4A50-B9B0-70E984DB4DE8}">
  <we:reference id="wa104178141" version="3.1.2.28" store="en-US" storeType="OMEX"/>
  <we:alternateReferences>
    <we:reference id="WA104178141" version="3.1.2.28" store="WA104178141" storeType="OMEX"/>
  </we:alternateReferences>
  <we:properties/>
  <we:bindings/>
  <we:snapshot xmlns:r="http://schemas.openxmlformats.org/officeDocument/2006/relationships"/>
</we:webextension>
</file>

<file path=word/webextensions/webextension4.xml><?xml version="1.0" encoding="utf-8"?>
<we:webextension xmlns:we="http://schemas.microsoft.com/office/webextensions/webextension/2010/11" id="{92CB9758-8071-4BE9-B81C-738FEBB067A2}">
  <we:reference id="wa104379501" version="1.0.0.0" store="en-US" storeType="OMEX"/>
  <we:alternateReferences>
    <we:reference id="WA104379501" version="1.0.0.0" store="WA104379501" storeType="OMEX"/>
  </we:alternateReferences>
  <we:properties/>
  <we:bindings/>
  <we:snapshot xmlns:r="http://schemas.openxmlformats.org/officeDocument/2006/relationships"/>
</we:webextension>
</file>

<file path=word/webextensions/webextension5.xml><?xml version="1.0" encoding="utf-8"?>
<we:webextension xmlns:we="http://schemas.microsoft.com/office/webextensions/webextension/2010/11" id="{F4EFD69D-0ED7-43E1-B464-1DB7C908062E}">
  <we:reference id="wa104382008" version="1.1.0.1" store="en-US" storeType="OMEX"/>
  <we:alternateReferences>
    <we:reference id="WA104382008" version="1.1.0.1" store="WA104382008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NS171</b:Tag>
    <b:SourceType>Book</b:SourceType>
    <b:Guid>{4537E2E4-CEE3-4E25-B20D-7CBB2BCEA057}</b:Guid>
    <b:Title>ANSYS CFX-Solver Theory Guide</b:Title>
    <b:Year>2017</b:Year>
    <b:Publisher>ANSYS, Inc.</b:Publisher>
    <b:Author>
      <b:Author>
        <b:Corporate>ANSYS, Inc.</b:Corporate>
      </b:Author>
    </b:Author>
    <b:RefOrder>1</b:RefOrder>
  </b:Source>
  <b:Source>
    <b:Tag>ANS17</b:Tag>
    <b:SourceType>Book</b:SourceType>
    <b:Guid>{B2DE0834-7DD2-4968-8FFD-5378EC1CC31F}</b:Guid>
    <b:Author>
      <b:Author>
        <b:Corporate>ANSYS, Inc.</b:Corporate>
      </b:Author>
    </b:Author>
    <b:Title>ANSYS CFX Introduction</b:Title>
    <b:Year>2017</b:Year>
    <b:Publisher>ANSYS, Inc.</b:Publisher>
    <b:RefOrder>2</b:RefOrder>
  </b:Source>
  <b:Source>
    <b:Tag>ANS11</b:Tag>
    <b:SourceType>BookSection</b:SourceType>
    <b:Guid>{4093B0D5-D81F-4BB5-B76A-9822CEBAB76C}</b:Guid>
    <b:Author>
      <b:Author>
        <b:Corporate>ANSYS, Inc.</b:Corporate>
      </b:Author>
    </b:Author>
    <b:Title>ANSYS Mechanical APDL Element Reference</b:Title>
    <b:Year>2011</b:Year>
    <b:Publisher>ANSYS, Inc.</b:Publisher>
    <b:RefOrder>3</b:RefOrder>
  </b:Source>
  <b:Source>
    <b:Tag>ANS10</b:Tag>
    <b:SourceType>BookSection</b:SourceType>
    <b:Guid>{A83C012D-B51C-4956-9BBD-6BF3EE4EF505}</b:Guid>
    <b:Author>
      <b:Author>
        <b:Corporate>ANSYS, Inc.</b:Corporate>
      </b:Author>
    </b:Author>
    <b:Title>ANSYS Mechanical APDL Command Reference</b:Title>
    <b:Year>2010</b:Year>
    <b:Publisher>ANSYS, Inc.</b:Publisher>
    <b:RefOrder>4</b:RefOrder>
  </b:Source>
  <b:Source>
    <b:Tag>Bow09</b:Tag>
    <b:SourceType>Book</b:SourceType>
    <b:Guid>{01EE98C1-60E8-41D6-A0EB-442CFF36ED2B}</b:Guid>
    <b:Author>
      <b:Author>
        <b:NameList>
          <b:Person>
            <b:Last>Bower</b:Last>
            <b:First>Allan</b:First>
            <b:Middle>F.</b:Middle>
          </b:Person>
        </b:NameList>
      </b:Author>
    </b:Author>
    <b:Title>Applied Mechanics of Solids</b:Title>
    <b:Year>2009</b:Year>
    <b:Publisher>CRC Press</b:Publisher>
    <b:City>ISBN 978-1439802472</b:City>
    <b:RefOrder>5</b:RefOrder>
  </b:Source>
  <b:Source>
    <b:Tag>Kla96</b:Tag>
    <b:SourceType>Book</b:SourceType>
    <b:Guid>{1D7BE540-8964-4542-9CF6-D258CF3473DF}</b:Guid>
    <b:Author>
      <b:Author>
        <b:NameList>
          <b:Person>
            <b:Last>Bathe</b:Last>
            <b:First>Klaus-Jurgen</b:First>
          </b:Person>
        </b:NameList>
      </b:Author>
    </b:Author>
    <b:Title>Finite Element Procedures</b:Title>
    <b:Year>1996</b:Year>
    <b:City>ISBN 0-13-301458-4</b:City>
    <b:Publisher>Prentice Hall</b:Publisher>
    <b:RefOrder>6</b:RefOrder>
  </b:Source>
</b:Sources>
</file>

<file path=customXml/itemProps1.xml><?xml version="1.0" encoding="utf-8"?>
<ds:datastoreItem xmlns:ds="http://schemas.openxmlformats.org/officeDocument/2006/customXml" ds:itemID="{FA927F5D-1FFA-489D-94A8-4CC634A951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8</TotalTime>
  <Pages>49</Pages>
  <Words>7830</Words>
  <Characters>44631</Characters>
  <Application>Microsoft Office Word</Application>
  <DocSecurity>0</DocSecurity>
  <Lines>371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Ô PHỎNG ỨNG XỬ KÈ NHỰA BẰNG KỸ THUẬT TƯƠNG TÁC LỎNG RẮN FSI</vt:lpstr>
    </vt:vector>
  </TitlesOfParts>
  <Company>Đại học Bách Khoa TP.HCM</Company>
  <LinksUpToDate>false</LinksUpToDate>
  <CharactersWithSpaces>52357</CharactersWithSpaces>
  <SharedDoc>false</SharedDoc>
  <HLinks>
    <vt:vector size="330" baseType="variant">
      <vt:variant>
        <vt:i4>1441842</vt:i4>
      </vt:variant>
      <vt:variant>
        <vt:i4>377</vt:i4>
      </vt:variant>
      <vt:variant>
        <vt:i4>0</vt:i4>
      </vt:variant>
      <vt:variant>
        <vt:i4>5</vt:i4>
      </vt:variant>
      <vt:variant>
        <vt:lpwstr/>
      </vt:variant>
      <vt:variant>
        <vt:lpwstr>_Toc186414492</vt:lpwstr>
      </vt:variant>
      <vt:variant>
        <vt:i4>1441842</vt:i4>
      </vt:variant>
      <vt:variant>
        <vt:i4>371</vt:i4>
      </vt:variant>
      <vt:variant>
        <vt:i4>0</vt:i4>
      </vt:variant>
      <vt:variant>
        <vt:i4>5</vt:i4>
      </vt:variant>
      <vt:variant>
        <vt:lpwstr/>
      </vt:variant>
      <vt:variant>
        <vt:lpwstr>_Toc186414491</vt:lpwstr>
      </vt:variant>
      <vt:variant>
        <vt:i4>1441842</vt:i4>
      </vt:variant>
      <vt:variant>
        <vt:i4>365</vt:i4>
      </vt:variant>
      <vt:variant>
        <vt:i4>0</vt:i4>
      </vt:variant>
      <vt:variant>
        <vt:i4>5</vt:i4>
      </vt:variant>
      <vt:variant>
        <vt:lpwstr/>
      </vt:variant>
      <vt:variant>
        <vt:lpwstr>_Toc186414490</vt:lpwstr>
      </vt:variant>
      <vt:variant>
        <vt:i4>1507378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Toc186414489</vt:lpwstr>
      </vt:variant>
      <vt:variant>
        <vt:i4>1507378</vt:i4>
      </vt:variant>
      <vt:variant>
        <vt:i4>353</vt:i4>
      </vt:variant>
      <vt:variant>
        <vt:i4>0</vt:i4>
      </vt:variant>
      <vt:variant>
        <vt:i4>5</vt:i4>
      </vt:variant>
      <vt:variant>
        <vt:lpwstr/>
      </vt:variant>
      <vt:variant>
        <vt:lpwstr>_Toc186414488</vt:lpwstr>
      </vt:variant>
      <vt:variant>
        <vt:i4>1507378</vt:i4>
      </vt:variant>
      <vt:variant>
        <vt:i4>347</vt:i4>
      </vt:variant>
      <vt:variant>
        <vt:i4>0</vt:i4>
      </vt:variant>
      <vt:variant>
        <vt:i4>5</vt:i4>
      </vt:variant>
      <vt:variant>
        <vt:lpwstr/>
      </vt:variant>
      <vt:variant>
        <vt:lpwstr>_Toc186414487</vt:lpwstr>
      </vt:variant>
      <vt:variant>
        <vt:i4>1507378</vt:i4>
      </vt:variant>
      <vt:variant>
        <vt:i4>341</vt:i4>
      </vt:variant>
      <vt:variant>
        <vt:i4>0</vt:i4>
      </vt:variant>
      <vt:variant>
        <vt:i4>5</vt:i4>
      </vt:variant>
      <vt:variant>
        <vt:lpwstr/>
      </vt:variant>
      <vt:variant>
        <vt:lpwstr>_Toc186414486</vt:lpwstr>
      </vt:variant>
      <vt:variant>
        <vt:i4>1507378</vt:i4>
      </vt:variant>
      <vt:variant>
        <vt:i4>335</vt:i4>
      </vt:variant>
      <vt:variant>
        <vt:i4>0</vt:i4>
      </vt:variant>
      <vt:variant>
        <vt:i4>5</vt:i4>
      </vt:variant>
      <vt:variant>
        <vt:lpwstr/>
      </vt:variant>
      <vt:variant>
        <vt:lpwstr>_Toc186414485</vt:lpwstr>
      </vt:variant>
      <vt:variant>
        <vt:i4>1507378</vt:i4>
      </vt:variant>
      <vt:variant>
        <vt:i4>329</vt:i4>
      </vt:variant>
      <vt:variant>
        <vt:i4>0</vt:i4>
      </vt:variant>
      <vt:variant>
        <vt:i4>5</vt:i4>
      </vt:variant>
      <vt:variant>
        <vt:lpwstr/>
      </vt:variant>
      <vt:variant>
        <vt:lpwstr>_Toc186414484</vt:lpwstr>
      </vt:variant>
      <vt:variant>
        <vt:i4>1507378</vt:i4>
      </vt:variant>
      <vt:variant>
        <vt:i4>323</vt:i4>
      </vt:variant>
      <vt:variant>
        <vt:i4>0</vt:i4>
      </vt:variant>
      <vt:variant>
        <vt:i4>5</vt:i4>
      </vt:variant>
      <vt:variant>
        <vt:lpwstr/>
      </vt:variant>
      <vt:variant>
        <vt:lpwstr>_Toc186414483</vt:lpwstr>
      </vt:variant>
      <vt:variant>
        <vt:i4>1507378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186414482</vt:lpwstr>
      </vt:variant>
      <vt:variant>
        <vt:i4>1507378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186414481</vt:lpwstr>
      </vt:variant>
      <vt:variant>
        <vt:i4>1507378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Toc186414480</vt:lpwstr>
      </vt:variant>
      <vt:variant>
        <vt:i4>1572914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Toc186414479</vt:lpwstr>
      </vt:variant>
      <vt:variant>
        <vt:i4>1572914</vt:i4>
      </vt:variant>
      <vt:variant>
        <vt:i4>293</vt:i4>
      </vt:variant>
      <vt:variant>
        <vt:i4>0</vt:i4>
      </vt:variant>
      <vt:variant>
        <vt:i4>5</vt:i4>
      </vt:variant>
      <vt:variant>
        <vt:lpwstr/>
      </vt:variant>
      <vt:variant>
        <vt:lpwstr>_Toc186414478</vt:lpwstr>
      </vt:variant>
      <vt:variant>
        <vt:i4>1572914</vt:i4>
      </vt:variant>
      <vt:variant>
        <vt:i4>287</vt:i4>
      </vt:variant>
      <vt:variant>
        <vt:i4>0</vt:i4>
      </vt:variant>
      <vt:variant>
        <vt:i4>5</vt:i4>
      </vt:variant>
      <vt:variant>
        <vt:lpwstr/>
      </vt:variant>
      <vt:variant>
        <vt:lpwstr>_Toc186414477</vt:lpwstr>
      </vt:variant>
      <vt:variant>
        <vt:i4>1572914</vt:i4>
      </vt:variant>
      <vt:variant>
        <vt:i4>281</vt:i4>
      </vt:variant>
      <vt:variant>
        <vt:i4>0</vt:i4>
      </vt:variant>
      <vt:variant>
        <vt:i4>5</vt:i4>
      </vt:variant>
      <vt:variant>
        <vt:lpwstr/>
      </vt:variant>
      <vt:variant>
        <vt:lpwstr>_Toc186414476</vt:lpwstr>
      </vt:variant>
      <vt:variant>
        <vt:i4>1572914</vt:i4>
      </vt:variant>
      <vt:variant>
        <vt:i4>275</vt:i4>
      </vt:variant>
      <vt:variant>
        <vt:i4>0</vt:i4>
      </vt:variant>
      <vt:variant>
        <vt:i4>5</vt:i4>
      </vt:variant>
      <vt:variant>
        <vt:lpwstr/>
      </vt:variant>
      <vt:variant>
        <vt:lpwstr>_Toc186414475</vt:lpwstr>
      </vt:variant>
      <vt:variant>
        <vt:i4>1572914</vt:i4>
      </vt:variant>
      <vt:variant>
        <vt:i4>269</vt:i4>
      </vt:variant>
      <vt:variant>
        <vt:i4>0</vt:i4>
      </vt:variant>
      <vt:variant>
        <vt:i4>5</vt:i4>
      </vt:variant>
      <vt:variant>
        <vt:lpwstr/>
      </vt:variant>
      <vt:variant>
        <vt:lpwstr>_Toc186414474</vt:lpwstr>
      </vt:variant>
      <vt:variant>
        <vt:i4>1572914</vt:i4>
      </vt:variant>
      <vt:variant>
        <vt:i4>263</vt:i4>
      </vt:variant>
      <vt:variant>
        <vt:i4>0</vt:i4>
      </vt:variant>
      <vt:variant>
        <vt:i4>5</vt:i4>
      </vt:variant>
      <vt:variant>
        <vt:lpwstr/>
      </vt:variant>
      <vt:variant>
        <vt:lpwstr>_Toc186414473</vt:lpwstr>
      </vt:variant>
      <vt:variant>
        <vt:i4>1572914</vt:i4>
      </vt:variant>
      <vt:variant>
        <vt:i4>257</vt:i4>
      </vt:variant>
      <vt:variant>
        <vt:i4>0</vt:i4>
      </vt:variant>
      <vt:variant>
        <vt:i4>5</vt:i4>
      </vt:variant>
      <vt:variant>
        <vt:lpwstr/>
      </vt:variant>
      <vt:variant>
        <vt:lpwstr>_Toc186414472</vt:lpwstr>
      </vt:variant>
      <vt:variant>
        <vt:i4>1572914</vt:i4>
      </vt:variant>
      <vt:variant>
        <vt:i4>251</vt:i4>
      </vt:variant>
      <vt:variant>
        <vt:i4>0</vt:i4>
      </vt:variant>
      <vt:variant>
        <vt:i4>5</vt:i4>
      </vt:variant>
      <vt:variant>
        <vt:lpwstr/>
      </vt:variant>
      <vt:variant>
        <vt:lpwstr>_Toc186414471</vt:lpwstr>
      </vt:variant>
      <vt:variant>
        <vt:i4>1572914</vt:i4>
      </vt:variant>
      <vt:variant>
        <vt:i4>245</vt:i4>
      </vt:variant>
      <vt:variant>
        <vt:i4>0</vt:i4>
      </vt:variant>
      <vt:variant>
        <vt:i4>5</vt:i4>
      </vt:variant>
      <vt:variant>
        <vt:lpwstr/>
      </vt:variant>
      <vt:variant>
        <vt:lpwstr>_Toc186414470</vt:lpwstr>
      </vt:variant>
      <vt:variant>
        <vt:i4>1638450</vt:i4>
      </vt:variant>
      <vt:variant>
        <vt:i4>239</vt:i4>
      </vt:variant>
      <vt:variant>
        <vt:i4>0</vt:i4>
      </vt:variant>
      <vt:variant>
        <vt:i4>5</vt:i4>
      </vt:variant>
      <vt:variant>
        <vt:lpwstr/>
      </vt:variant>
      <vt:variant>
        <vt:lpwstr>_Toc186414469</vt:lpwstr>
      </vt:variant>
      <vt:variant>
        <vt:i4>1638450</vt:i4>
      </vt:variant>
      <vt:variant>
        <vt:i4>233</vt:i4>
      </vt:variant>
      <vt:variant>
        <vt:i4>0</vt:i4>
      </vt:variant>
      <vt:variant>
        <vt:i4>5</vt:i4>
      </vt:variant>
      <vt:variant>
        <vt:lpwstr/>
      </vt:variant>
      <vt:variant>
        <vt:lpwstr>_Toc186414468</vt:lpwstr>
      </vt:variant>
      <vt:variant>
        <vt:i4>1638450</vt:i4>
      </vt:variant>
      <vt:variant>
        <vt:i4>227</vt:i4>
      </vt:variant>
      <vt:variant>
        <vt:i4>0</vt:i4>
      </vt:variant>
      <vt:variant>
        <vt:i4>5</vt:i4>
      </vt:variant>
      <vt:variant>
        <vt:lpwstr/>
      </vt:variant>
      <vt:variant>
        <vt:lpwstr>_Toc186414467</vt:lpwstr>
      </vt:variant>
      <vt:variant>
        <vt:i4>2031669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86414303</vt:lpwstr>
      </vt:variant>
      <vt:variant>
        <vt:i4>2031669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86414302</vt:lpwstr>
      </vt:variant>
      <vt:variant>
        <vt:i4>203166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86414301</vt:lpwstr>
      </vt:variant>
      <vt:variant>
        <vt:i4>203166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86414300</vt:lpwstr>
      </vt:variant>
      <vt:variant>
        <vt:i4>144184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86414299</vt:lpwstr>
      </vt:variant>
      <vt:variant>
        <vt:i4>144184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86414298</vt:lpwstr>
      </vt:variant>
      <vt:variant>
        <vt:i4>144184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86414297</vt:lpwstr>
      </vt:variant>
      <vt:variant>
        <vt:i4>144184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86414296</vt:lpwstr>
      </vt:variant>
      <vt:variant>
        <vt:i4>144184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86414295</vt:lpwstr>
      </vt:variant>
      <vt:variant>
        <vt:i4>144184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86414294</vt:lpwstr>
      </vt:variant>
      <vt:variant>
        <vt:i4>144184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86414293</vt:lpwstr>
      </vt:variant>
      <vt:variant>
        <vt:i4>144184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86414292</vt:lpwstr>
      </vt:variant>
      <vt:variant>
        <vt:i4>144184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86414291</vt:lpwstr>
      </vt:variant>
      <vt:variant>
        <vt:i4>144184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86414290</vt:lpwstr>
      </vt:variant>
      <vt:variant>
        <vt:i4>150738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86414289</vt:lpwstr>
      </vt:variant>
      <vt:variant>
        <vt:i4>150738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86414288</vt:lpwstr>
      </vt:variant>
      <vt:variant>
        <vt:i4>150738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86414287</vt:lpwstr>
      </vt:variant>
      <vt:variant>
        <vt:i4>150738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86414286</vt:lpwstr>
      </vt:variant>
      <vt:variant>
        <vt:i4>15073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86414285</vt:lpwstr>
      </vt:variant>
      <vt:variant>
        <vt:i4>150738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86414284</vt:lpwstr>
      </vt:variant>
      <vt:variant>
        <vt:i4>150738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86414283</vt:lpwstr>
      </vt:variant>
      <vt:variant>
        <vt:i4>15073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86414282</vt:lpwstr>
      </vt:variant>
      <vt:variant>
        <vt:i4>15073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86414281</vt:lpwstr>
      </vt:variant>
      <vt:variant>
        <vt:i4>15073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86414280</vt:lpwstr>
      </vt:variant>
      <vt:variant>
        <vt:i4>157291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86414279</vt:lpwstr>
      </vt:variant>
      <vt:variant>
        <vt:i4>157291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86414278</vt:lpwstr>
      </vt:variant>
      <vt:variant>
        <vt:i4>15729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86414277</vt:lpwstr>
      </vt:variant>
      <vt:variant>
        <vt:i4>157291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86414276</vt:lpwstr>
      </vt:variant>
      <vt:variant>
        <vt:i4>157291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8641427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 PHỎNG ỨNG XỬ KÈ NHỰA BẰNG KỸ THUẬT TƯƠNG TÁC LỎNG RẮN FSI</dc:title>
  <dc:subject/>
  <dc:creator>Nguyen Ho</dc:creator>
  <cp:keywords>Đồ án môn học Cơ Kỹ thuật</cp:keywords>
  <dc:description/>
  <cp:lastModifiedBy>Khánh Nguyễn Minh</cp:lastModifiedBy>
  <cp:revision>735</cp:revision>
  <cp:lastPrinted>2025-05-28T15:09:00Z</cp:lastPrinted>
  <dcterms:created xsi:type="dcterms:W3CDTF">2019-11-25T03:29:00Z</dcterms:created>
  <dcterms:modified xsi:type="dcterms:W3CDTF">2025-05-28T15:09:00Z</dcterms:modified>
  <cp:category>Đồ án môn học Cơ Kỹ thuậ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